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ebp" ContentType="video/unknown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6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7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8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9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10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1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2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3" r:id="rId2"/>
    <p:sldMasterId id="2147483777" r:id="rId3"/>
    <p:sldMasterId id="2147483789" r:id="rId4"/>
    <p:sldMasterId id="2147483801" r:id="rId5"/>
    <p:sldMasterId id="2147483813" r:id="rId6"/>
    <p:sldMasterId id="2147483825" r:id="rId7"/>
    <p:sldMasterId id="2147483837" r:id="rId8"/>
    <p:sldMasterId id="2147483849" r:id="rId9"/>
    <p:sldMasterId id="2147483861" r:id="rId10"/>
    <p:sldMasterId id="2147483873" r:id="rId11"/>
    <p:sldMasterId id="2147483885" r:id="rId12"/>
    <p:sldMasterId id="2147483898" r:id="rId13"/>
  </p:sldMasterIdLst>
  <p:notesMasterIdLst>
    <p:notesMasterId r:id="rId46"/>
  </p:notesMasterIdLst>
  <p:sldIdLst>
    <p:sldId id="363" r:id="rId14"/>
    <p:sldId id="301" r:id="rId15"/>
    <p:sldId id="351" r:id="rId16"/>
    <p:sldId id="353" r:id="rId17"/>
    <p:sldId id="354" r:id="rId18"/>
    <p:sldId id="355" r:id="rId19"/>
    <p:sldId id="356" r:id="rId20"/>
    <p:sldId id="357" r:id="rId21"/>
    <p:sldId id="358" r:id="rId22"/>
    <p:sldId id="359" r:id="rId23"/>
    <p:sldId id="360" r:id="rId24"/>
    <p:sldId id="361" r:id="rId25"/>
    <p:sldId id="362" r:id="rId26"/>
    <p:sldId id="366" r:id="rId27"/>
    <p:sldId id="371" r:id="rId28"/>
    <p:sldId id="377" r:id="rId29"/>
    <p:sldId id="376" r:id="rId30"/>
    <p:sldId id="330" r:id="rId31"/>
    <p:sldId id="335" r:id="rId32"/>
    <p:sldId id="338" r:id="rId33"/>
    <p:sldId id="339" r:id="rId34"/>
    <p:sldId id="343" r:id="rId35"/>
    <p:sldId id="364" r:id="rId36"/>
    <p:sldId id="365" r:id="rId37"/>
    <p:sldId id="368" r:id="rId38"/>
    <p:sldId id="374" r:id="rId39"/>
    <p:sldId id="375" r:id="rId40"/>
    <p:sldId id="378" r:id="rId41"/>
    <p:sldId id="379" r:id="rId42"/>
    <p:sldId id="380" r:id="rId43"/>
    <p:sldId id="369" r:id="rId44"/>
    <p:sldId id="370" r:id="rId45"/>
  </p:sldIdLst>
  <p:sldSz cx="24384000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D6F7FE"/>
    <a:srgbClr val="0000FF"/>
    <a:srgbClr val="3333FF"/>
    <a:srgbClr val="E7F7FF"/>
    <a:srgbClr val="EEF7E9"/>
    <a:srgbClr val="135F82"/>
    <a:srgbClr val="FFFFFF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139" autoAdjust="0"/>
  </p:normalViewPr>
  <p:slideViewPr>
    <p:cSldViewPr>
      <p:cViewPr varScale="1">
        <p:scale>
          <a:sx n="38" d="100"/>
          <a:sy n="38" d="100"/>
        </p:scale>
        <p:origin x="414" y="72"/>
      </p:cViewPr>
      <p:guideLst>
        <p:guide orient="horz" pos="4320"/>
        <p:guide pos="76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1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2070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875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2806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0533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868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287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924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2432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2953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251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1369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5491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2639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0736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4276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983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52600"/>
            <a:ext cx="23545799" cy="838200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743200"/>
            <a:ext cx="11605727" cy="10662429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6" y="2743200"/>
            <a:ext cx="11635273" cy="10662429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4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4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91213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70736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33854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56517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62382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69170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33853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55412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10120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33836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144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34575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85024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38928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30713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48126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89169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05826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44435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46342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39824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1791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62718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72041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705715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383738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12649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34911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62994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55952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840567"/>
            <a:ext cx="103632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5181600"/>
            <a:ext cx="85344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17070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22353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5875867"/>
            <a:ext cx="10363200" cy="1816100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3875618"/>
            <a:ext cx="10363200" cy="2000249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7436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51674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33601"/>
            <a:ext cx="5384800" cy="6034617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2133601"/>
            <a:ext cx="5384800" cy="6034617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961237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046817"/>
            <a:ext cx="5386917" cy="853016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899833"/>
            <a:ext cx="5386917" cy="5268384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2046817"/>
            <a:ext cx="5389033" cy="853016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899833"/>
            <a:ext cx="5389033" cy="5268384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38015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287477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12007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364067"/>
            <a:ext cx="4011084" cy="1549400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364067"/>
            <a:ext cx="6815667" cy="7804151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913467"/>
            <a:ext cx="4011084" cy="6254751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85613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6400800"/>
            <a:ext cx="7315200" cy="7556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817033"/>
            <a:ext cx="7315200" cy="54864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7156451"/>
            <a:ext cx="7315200" cy="1073149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24522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78233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66185"/>
            <a:ext cx="2743200" cy="780203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66185"/>
            <a:ext cx="8026400" cy="780203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3353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9708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1560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269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0091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7843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457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52600"/>
            <a:ext cx="23545799" cy="838200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743200"/>
            <a:ext cx="23545799" cy="10662429"/>
          </a:xfrm>
          <a:prstGeom prst="rect">
            <a:avLst/>
          </a:prstGeom>
        </p:spPr>
        <p:txBody>
          <a:bodyPr tIns="91440" bIns="91440"/>
          <a:lstStyle>
            <a:lvl1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 algn="l">
              <a:defRPr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88837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5523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8413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6216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0895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8053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6240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2770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6999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2096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71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6209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9605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9822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379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5963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6135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57550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29749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52797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451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3362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0747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5817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19475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3470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50528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88067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51700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92888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086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8475134"/>
            <a:ext cx="2844800" cy="486833"/>
          </a:xfrm>
          <a:prstGeom prst="rect">
            <a:avLst/>
          </a:prstGeo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1/1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8475134"/>
            <a:ext cx="3860800" cy="48683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8475134"/>
            <a:ext cx="2844800" cy="48683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0459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86281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13508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6189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76170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57216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90012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2167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35864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45364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108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61314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26912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08235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75519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93706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96960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25760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77287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62116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12233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0001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54204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2524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82701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65714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0672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66775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40728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2275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5431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0577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256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14179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34294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52305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59297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1225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1273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67562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11978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545078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71796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CEDA72F-78AD-BF18-46F7-E8582B009B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2125058-1038-49AA-04F2-B6050B0A1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BC0E964-B15D-1C38-0B40-28D1EE12C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37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44011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062BE9-9D6B-3AC3-3E42-8AA02B740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2ECF8A-8FCF-156F-FEDA-9ACF0BFE7B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2B6506A-70BE-C65E-4D2B-297D0B9FA2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1B32491-F7A8-79D9-FF65-F03E575A0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9CFD0E8-0667-32AE-438C-3E5E1FB50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D272EE9-06DB-C616-24C5-9EFFF3BB3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67619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10F866-C0B8-667A-EFFD-F7DBEB2FC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C757C893-E3A4-34B5-0654-C87621E567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0616FDF-2CDF-E833-0421-4F6DC23A71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EE23C0-9E34-7D35-761D-D5AC22593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62EBAF0-4189-0E3D-B511-3E1EFA60E4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118E975-29E0-D1D1-1F7B-30D2F83B9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24501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7E1AE4-F7A8-23C8-70BA-3B4BB123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6962ED-6C91-1275-95C9-AE6D074683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46B06D3-BE87-B0A7-6DDC-A76374F95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158695-F6D1-EC73-DEBA-B392CCB95B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DBD711C-2B40-9E37-787E-F595F757A3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52788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C311B0C-9D06-D161-2A82-DAD391F270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5FBE2FC2-2F82-B153-6AED-AF6EB9F3A3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835C372-AF77-3AE5-8489-1A2031CEA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DE91549-CB95-D57A-69B1-703CD600E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55B5996-D04C-01FE-4662-8374A2DCD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4476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2E7AFC6-55C4-471F-71AD-577F9269C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014D3BB-5321-C611-1A90-8A19032210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D7F7190-5BD4-9E68-06A9-ABB1C3B93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2A6A43E-A377-EC8B-E1CA-DBB74C609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64BFBD-2DD4-7C93-285B-1E91E2AE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3040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09114BE-BEB3-67AC-6FC4-584DF15336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8282683-7AC1-4308-E470-9E57C8EA8D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C53AEB-7185-020E-B3E5-2546D7668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EB4D06-6F1C-02B7-62A6-A9353F6D6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BF3C76-DE22-AB24-5614-5A6DBAC21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7818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5A6228C-6709-890E-52E2-52928A5193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C1601CD-8A3A-1BBF-950B-CA8D45686B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D4721B0-418C-C25E-E14D-12C735E99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7C13CD2-20D8-8CF2-25D3-800F7373C6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03835B-BC0C-23CD-2B7C-D4B371D04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51980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416EB0-30AC-66E0-B389-E195BEFDF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1138AE5-F00A-6C83-187C-E14C94CFDE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FB747B5B-06A5-EECB-BB6D-9F3774A33F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DC7052D-ABBC-85AB-2E98-61006C15A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65AB55F-A6DF-12A8-F5FA-59FAFC9B3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4396FBD-269E-A353-A1BF-103C232C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42643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D55E45-7793-5863-A3D4-31188F8B2A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CF0976A-E0F7-DDE0-C569-A3A7CE19D0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103582A-FCEC-D05E-EE2C-DC478FAD11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140C00B-F9F0-6E59-A0C6-01043EF150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B7BEFC58-D9B3-5BF4-8FE8-4E5457792B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2303EB0-6A35-AD0B-0A28-F291D8EBE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EA7FE0A-6B12-44F0-18BD-2D311712F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DDA7D67-F443-447C-CF18-EF5E169E7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8481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291591-CCB9-C9F1-C17A-575454F25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A96B67B-754A-5C7D-72DD-887604B6FB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120D1A-906E-29E3-58BD-A9845E2619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05F14D-735F-F667-773B-EBBFCA468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341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51" r:id="rId2"/>
    <p:sldLayoutId id="2147483750" r:id="rId3"/>
    <p:sldLayoutId id="2147483740" r:id="rId4"/>
    <p:sldLayoutId id="2147483897" r:id="rId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726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104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399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6" r:id="rId1"/>
    <p:sldLayoutId id="2147483887" r:id="rId2"/>
    <p:sldLayoutId id="2147483888" r:id="rId3"/>
    <p:sldLayoutId id="2147483889" r:id="rId4"/>
    <p:sldLayoutId id="2147483890" r:id="rId5"/>
    <p:sldLayoutId id="2147483891" r:id="rId6"/>
    <p:sldLayoutId id="2147483892" r:id="rId7"/>
    <p:sldLayoutId id="2147483893" r:id="rId8"/>
    <p:sldLayoutId id="2147483894" r:id="rId9"/>
    <p:sldLayoutId id="2147483895" r:id="rId10"/>
    <p:sldLayoutId id="2147483896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66184"/>
            <a:ext cx="109728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133601"/>
            <a:ext cx="10972800" cy="60346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8475134"/>
            <a:ext cx="28448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8475134"/>
            <a:ext cx="38608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8475134"/>
            <a:ext cx="284480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01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74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540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147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455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563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373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72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66C73829-5832-B7F7-146F-31DB92A8B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3E617BE-C38A-03D9-2E0C-179942FB7A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335424C-C4F9-5FE8-0DD6-CF1D747E06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FFCDAA2F-ED2B-4435-94FD-6F62A22A1BE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11/19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B74E412-E8C6-C830-7D73-4B9770FDD0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06D8A1-9167-13BE-5408-E99234F532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828800"/>
            <a:fld id="{CA99CB8C-2CC8-4098-B146-64BC7AC5A3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828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196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12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8.png"/><Relationship Id="rId10" Type="http://schemas.openxmlformats.org/officeDocument/2006/relationships/image" Target="../media/image5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89.xml"/><Relationship Id="rId7" Type="http://schemas.openxmlformats.org/officeDocument/2006/relationships/image" Target="../media/image20.png"/><Relationship Id="rId12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7.png"/><Relationship Id="rId11" Type="http://schemas.openxmlformats.org/officeDocument/2006/relationships/image" Target="../media/image69.png"/><Relationship Id="rId5" Type="http://schemas.openxmlformats.org/officeDocument/2006/relationships/image" Target="../media/image16.gif"/><Relationship Id="rId10" Type="http://schemas.openxmlformats.org/officeDocument/2006/relationships/image" Target="../media/image68.png"/><Relationship Id="rId4" Type="http://schemas.openxmlformats.org/officeDocument/2006/relationships/slide" Target="slide4.xml"/><Relationship Id="rId9" Type="http://schemas.openxmlformats.org/officeDocument/2006/relationships/image" Target="../media/image67.png"/><Relationship Id="rId1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100.xml"/><Relationship Id="rId7" Type="http://schemas.openxmlformats.org/officeDocument/2006/relationships/image" Target="../media/image70.png"/><Relationship Id="rId12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7.png"/><Relationship Id="rId11" Type="http://schemas.openxmlformats.org/officeDocument/2006/relationships/image" Target="../media/image74.png"/><Relationship Id="rId5" Type="http://schemas.openxmlformats.org/officeDocument/2006/relationships/image" Target="../media/image16.gif"/><Relationship Id="rId10" Type="http://schemas.openxmlformats.org/officeDocument/2006/relationships/image" Target="../media/image73.png"/><Relationship Id="rId4" Type="http://schemas.openxmlformats.org/officeDocument/2006/relationships/slide" Target="slide4.xml"/><Relationship Id="rId9" Type="http://schemas.openxmlformats.org/officeDocument/2006/relationships/image" Target="../media/image72.png"/><Relationship Id="rId1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111.xml"/><Relationship Id="rId7" Type="http://schemas.openxmlformats.org/officeDocument/2006/relationships/image" Target="../media/image21.png"/><Relationship Id="rId12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7.png"/><Relationship Id="rId11" Type="http://schemas.openxmlformats.org/officeDocument/2006/relationships/image" Target="../media/image79.png"/><Relationship Id="rId5" Type="http://schemas.openxmlformats.org/officeDocument/2006/relationships/image" Target="../media/image16.gif"/><Relationship Id="rId10" Type="http://schemas.openxmlformats.org/officeDocument/2006/relationships/image" Target="../media/image78.png"/><Relationship Id="rId4" Type="http://schemas.openxmlformats.org/officeDocument/2006/relationships/slide" Target="slide4.xml"/><Relationship Id="rId9" Type="http://schemas.openxmlformats.org/officeDocument/2006/relationships/image" Target="../media/image77.png"/><Relationship Id="rId1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122.xml"/><Relationship Id="rId7" Type="http://schemas.openxmlformats.org/officeDocument/2006/relationships/image" Target="../media/image1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png"/><Relationship Id="rId5" Type="http://schemas.openxmlformats.org/officeDocument/2006/relationships/image" Target="../media/image80.png"/><Relationship Id="rId10" Type="http://schemas.openxmlformats.org/officeDocument/2006/relationships/image" Target="../media/image17.png"/><Relationship Id="rId4" Type="http://schemas.openxmlformats.org/officeDocument/2006/relationships/slide" Target="slide4.xml"/><Relationship Id="rId9" Type="http://schemas.openxmlformats.org/officeDocument/2006/relationships/image" Target="../media/image16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3.png"/><Relationship Id="rId2" Type="http://schemas.openxmlformats.org/officeDocument/2006/relationships/video" Target="../media/media2.webp"/><Relationship Id="rId1" Type="http://schemas.microsoft.com/office/2007/relationships/media" Target="../media/media2.webp"/><Relationship Id="rId6" Type="http://schemas.openxmlformats.org/officeDocument/2006/relationships/image" Target="../media/image19.jpg"/><Relationship Id="rId5" Type="http://schemas.openxmlformats.org/officeDocument/2006/relationships/image" Target="../media/image18.jpg"/><Relationship Id="rId4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2.xml"/><Relationship Id="rId5" Type="http://schemas.openxmlformats.org/officeDocument/2006/relationships/slide" Target="slide18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0.png"/><Relationship Id="rId4" Type="http://schemas.openxmlformats.org/officeDocument/2006/relationships/image" Target="../media/image3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slide" Target="slide22.xml"/><Relationship Id="rId4" Type="http://schemas.openxmlformats.org/officeDocument/2006/relationships/slide" Target="slide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png"/><Relationship Id="rId5" Type="http://schemas.openxmlformats.org/officeDocument/2006/relationships/image" Target="../media/image32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slide" Target="slide28.xml"/><Relationship Id="rId4" Type="http://schemas.openxmlformats.org/officeDocument/2006/relationships/image" Target="../media/image2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png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7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5.png"/><Relationship Id="rId34" Type="http://schemas.openxmlformats.org/officeDocument/2006/relationships/image" Target="../media/image320.png"/><Relationship Id="rId25" Type="http://schemas.openxmlformats.org/officeDocument/2006/relationships/oleObject" Target="../embeddings/oleObject2.bin"/><Relationship Id="rId33" Type="http://schemas.openxmlformats.org/officeDocument/2006/relationships/image" Target="../media/image311.png"/><Relationship Id="rId2" Type="http://schemas.openxmlformats.org/officeDocument/2006/relationships/slideLayout" Target="../slideLayouts/slideLayout3.xml"/><Relationship Id="rId20" Type="http://schemas.openxmlformats.org/officeDocument/2006/relationships/image" Target="../media/image44.png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38.wmf"/><Relationship Id="rId19" Type="http://schemas.openxmlformats.org/officeDocument/2006/relationships/image" Target="NULL"/><Relationship Id="rId31" Type="http://schemas.openxmlformats.org/officeDocument/2006/relationships/oleObject" Target="../embeddings/oleObject5.bin"/><Relationship Id="rId4" Type="http://schemas.openxmlformats.org/officeDocument/2006/relationships/image" Target="../media/image43.png"/><Relationship Id="rId22" Type="http://schemas.openxmlformats.org/officeDocument/2006/relationships/image" Target="../media/image300.pn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39.wmf"/><Relationship Id="rId35" Type="http://schemas.openxmlformats.org/officeDocument/2006/relationships/slide" Target="slide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1" Type="http://schemas.openxmlformats.org/officeDocument/2006/relationships/image" Target="../media/image341.png"/><Relationship Id="rId2" Type="http://schemas.openxmlformats.org/officeDocument/2006/relationships/notesSlide" Target="../notesSlides/notesSlide15.xml"/><Relationship Id="rId20" Type="http://schemas.openxmlformats.org/officeDocument/2006/relationships/image" Target="../media/image331.png"/><Relationship Id="rId1" Type="http://schemas.openxmlformats.org/officeDocument/2006/relationships/slideLayout" Target="../slideLayouts/slideLayout3.xml"/><Relationship Id="rId19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79.svg"/><Relationship Id="rId7" Type="http://schemas.openxmlformats.org/officeDocument/2006/relationships/image" Target="../media/image2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3.xml"/><Relationship Id="rId6" Type="http://schemas.openxmlformats.org/officeDocument/2006/relationships/image" Target="../media/image50.png"/><Relationship Id="rId5" Type="http://schemas.openxmlformats.org/officeDocument/2006/relationships/image" Target="../media/image81.svg"/><Relationship Id="rId15" Type="http://schemas.openxmlformats.org/officeDocument/2006/relationships/image" Target="../media/image26.svg"/><Relationship Id="rId10" Type="http://schemas.openxmlformats.org/officeDocument/2006/relationships/image" Target="../media/image52.png"/><Relationship Id="rId4" Type="http://schemas.openxmlformats.org/officeDocument/2006/relationships/image" Target="../media/image49.png"/><Relationship Id="rId9" Type="http://schemas.openxmlformats.org/officeDocument/2006/relationships/image" Target="../media/image6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14.xml"/><Relationship Id="rId3" Type="http://schemas.openxmlformats.org/officeDocument/2006/relationships/image" Target="../media/image12.gif"/><Relationship Id="rId7" Type="http://schemas.openxmlformats.org/officeDocument/2006/relationships/slide" Target="slide8.xml"/><Relationship Id="rId12" Type="http://schemas.openxmlformats.org/officeDocument/2006/relationships/slide" Target="slide13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7.xml"/><Relationship Id="rId6" Type="http://schemas.openxmlformats.org/officeDocument/2006/relationships/slide" Target="slide7.xml"/><Relationship Id="rId11" Type="http://schemas.openxmlformats.org/officeDocument/2006/relationships/slide" Target="slide12.xml"/><Relationship Id="rId5" Type="http://schemas.openxmlformats.org/officeDocument/2006/relationships/slide" Target="slide6.xml"/><Relationship Id="rId10" Type="http://schemas.openxmlformats.org/officeDocument/2006/relationships/slide" Target="slide11.xml"/><Relationship Id="rId4" Type="http://schemas.openxmlformats.org/officeDocument/2006/relationships/slide" Target="slide5.xml"/><Relationship Id="rId9" Type="http://schemas.openxmlformats.org/officeDocument/2006/relationships/slide" Target="slide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16.gif"/><Relationship Id="rId3" Type="http://schemas.openxmlformats.org/officeDocument/2006/relationships/slideLayout" Target="../slideLayouts/slideLayout34.xml"/><Relationship Id="rId7" Type="http://schemas.openxmlformats.org/officeDocument/2006/relationships/image" Target="../media/image22.png"/><Relationship Id="rId12" Type="http://schemas.openxmlformats.org/officeDocument/2006/relationships/image" Target="../media/image1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01.png"/><Relationship Id="rId11" Type="http://schemas.openxmlformats.org/officeDocument/2006/relationships/image" Target="../media/image14.png"/><Relationship Id="rId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slide" Target="slide4.xml"/><Relationship Id="rId9" Type="http://schemas.openxmlformats.org/officeDocument/2006/relationships/image" Target="../media/image26.png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45.xml"/><Relationship Id="rId7" Type="http://schemas.openxmlformats.org/officeDocument/2006/relationships/image" Target="../media/image17.png"/><Relationship Id="rId12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6.gif"/><Relationship Id="rId11" Type="http://schemas.openxmlformats.org/officeDocument/2006/relationships/image" Target="../media/image57.png"/><Relationship Id="rId5" Type="http://schemas.openxmlformats.org/officeDocument/2006/relationships/image" Target="../media/image53.png"/><Relationship Id="rId10" Type="http://schemas.openxmlformats.org/officeDocument/2006/relationships/image" Target="../media/image56.png"/><Relationship Id="rId4" Type="http://schemas.openxmlformats.org/officeDocument/2006/relationships/slide" Target="slide4.xml"/><Relationship Id="rId9" Type="http://schemas.openxmlformats.org/officeDocument/2006/relationships/image" Target="../media/image55.png"/><Relationship Id="rId1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56.xml"/><Relationship Id="rId7" Type="http://schemas.openxmlformats.org/officeDocument/2006/relationships/image" Target="../media/image58.png"/><Relationship Id="rId12" Type="http://schemas.openxmlformats.org/officeDocument/2006/relationships/image" Target="../media/image1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7.png"/><Relationship Id="rId11" Type="http://schemas.openxmlformats.org/officeDocument/2006/relationships/image" Target="../media/image62.png"/><Relationship Id="rId5" Type="http://schemas.openxmlformats.org/officeDocument/2006/relationships/image" Target="../media/image16.gif"/><Relationship Id="rId10" Type="http://schemas.openxmlformats.org/officeDocument/2006/relationships/image" Target="../media/image61.png"/><Relationship Id="rId4" Type="http://schemas.openxmlformats.org/officeDocument/2006/relationships/slide" Target="slide4.xml"/><Relationship Id="rId9" Type="http://schemas.openxmlformats.org/officeDocument/2006/relationships/image" Target="../media/image60.png"/><Relationship Id="rId1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67.xml"/><Relationship Id="rId7" Type="http://schemas.openxmlformats.org/officeDocument/2006/relationships/image" Target="../media/image63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7.png"/><Relationship Id="rId5" Type="http://schemas.openxmlformats.org/officeDocument/2006/relationships/image" Target="../media/image16.gif"/><Relationship Id="rId10" Type="http://schemas.openxmlformats.org/officeDocument/2006/relationships/image" Target="../media/image15.png"/><Relationship Id="rId4" Type="http://schemas.openxmlformats.org/officeDocument/2006/relationships/slide" Target="slide4.xml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Layout" Target="../slideLayouts/slideLayout78.xml"/><Relationship Id="rId7" Type="http://schemas.openxmlformats.org/officeDocument/2006/relationships/image" Target="../media/image19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7.png"/><Relationship Id="rId5" Type="http://schemas.openxmlformats.org/officeDocument/2006/relationships/image" Target="../media/image16.gif"/><Relationship Id="rId10" Type="http://schemas.openxmlformats.org/officeDocument/2006/relationships/image" Target="../media/image15.png"/><Relationship Id="rId4" Type="http://schemas.openxmlformats.org/officeDocument/2006/relationships/slide" Target="slide4.xml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66077" flipH="1">
            <a:off x="-3351603" y="1344944"/>
            <a:ext cx="10099497" cy="13991747"/>
          </a:xfrm>
          <a:prstGeom prst="rect">
            <a:avLst/>
          </a:prstGeom>
        </p:spPr>
      </p:pic>
      <p:sp>
        <p:nvSpPr>
          <p:cNvPr id="5" name="AutoShape 5"/>
          <p:cNvSpPr/>
          <p:nvPr/>
        </p:nvSpPr>
        <p:spPr>
          <a:xfrm rot="-78937">
            <a:off x="1592827" y="1158"/>
            <a:ext cx="21228801" cy="11428592"/>
          </a:xfrm>
          <a:prstGeom prst="rect">
            <a:avLst/>
          </a:prstGeom>
          <a:solidFill>
            <a:srgbClr val="468B91"/>
          </a:solidFill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AutoShape 6"/>
          <p:cNvSpPr/>
          <p:nvPr/>
        </p:nvSpPr>
        <p:spPr>
          <a:xfrm>
            <a:off x="2122285" y="2926018"/>
            <a:ext cx="20239039" cy="7995983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155419">
            <a:off x="717316" y="2619558"/>
            <a:ext cx="3494621" cy="99120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239772">
            <a:off x="20114261" y="10401159"/>
            <a:ext cx="3637215" cy="10316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3895279">
            <a:off x="14366277" y="11927591"/>
            <a:ext cx="2718364" cy="2535492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2592941" y="4416558"/>
            <a:ext cx="19168096" cy="44319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96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LIỆT CHÀO MỪNG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96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EM ĐẾN VỚI BÀI HỌC MỚI!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4813" y="502198"/>
            <a:ext cx="4108828" cy="410882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76" y="8961346"/>
            <a:ext cx="4275699" cy="374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16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âu hỏi số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536EF509-DDC3-C62A-F872-128D4D01755F}"/>
              </a:ext>
            </a:extLst>
          </p:cNvPr>
          <p:cNvSpPr/>
          <p:nvPr/>
        </p:nvSpPr>
        <p:spPr>
          <a:xfrm>
            <a:off x="0" y="1"/>
            <a:ext cx="9029700" cy="172354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10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6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D20FCDE2-4871-979A-5C7E-E96AE8CDC0CD}"/>
              </a:ext>
            </a:extLst>
          </p:cNvPr>
          <p:cNvSpPr/>
          <p:nvPr/>
        </p:nvSpPr>
        <p:spPr>
          <a:xfrm>
            <a:off x="10651753" y="2096500"/>
            <a:ext cx="13071850" cy="1121288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A2E3C7D6-5D03-B1A8-A8C8-4480CAA652BC}"/>
              </a:ext>
            </a:extLst>
          </p:cNvPr>
          <p:cNvSpPr/>
          <p:nvPr/>
        </p:nvSpPr>
        <p:spPr>
          <a:xfrm>
            <a:off x="10651751" y="2096500"/>
            <a:ext cx="13071850" cy="1121288"/>
          </a:xfrm>
          <a:prstGeom prst="roundRect">
            <a:avLst>
              <a:gd name="adj" fmla="val 50000"/>
            </a:avLst>
          </a:prstGeom>
          <a:solidFill>
            <a:srgbClr val="F0D58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pic>
        <p:nvPicPr>
          <p:cNvPr id="15" name="Picture 2" descr="cat go Sticker by Capoo">
            <a:extLst>
              <a:ext uri="{FF2B5EF4-FFF2-40B4-BE49-F238E27FC236}">
                <a16:creationId xmlns:a16="http://schemas.microsoft.com/office/drawing/2014/main" xmlns="" id="{BBD56E8D-25AE-712F-121C-1E07BE98F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619" y="421714"/>
            <a:ext cx="3599618" cy="301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xmlns="" id="{ADF87738-6798-2DB3-66F6-1B0A32EFFEE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3929" t="37103" r="33816" b="37302"/>
          <a:stretch/>
        </p:blipFill>
        <p:spPr>
          <a:xfrm>
            <a:off x="7886777" y="2096500"/>
            <a:ext cx="2512034" cy="1121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733AAFE0-0085-F264-17A4-6792DEA21E53}"/>
                  </a:ext>
                </a:extLst>
              </p:cNvPr>
              <p:cNvSpPr/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defTabSz="1828800"/>
                <a:r>
                  <a:rPr lang="en-US" sz="6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6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6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6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6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6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6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ạ</a:t>
                </a:r>
                <a:r>
                  <a:rPr lang="en-US" sz="6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6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lang="en-US" sz="6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6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33AAFE0-0085-F264-17A4-6792DEA21E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A">
                <a:extLst>
                  <a:ext uri="{FF2B5EF4-FFF2-40B4-BE49-F238E27FC236}">
                    <a16:creationId xmlns:a16="http://schemas.microsoft.com/office/drawing/2014/main" xmlns="" id="{77FE4C3E-621D-65AF-6ABC-39466D8C6C8F}"/>
                  </a:ext>
                </a:extLst>
              </p:cNvPr>
              <p:cNvSpPr/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66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A">
                <a:extLst>
                  <a:ext uri="{FF2B5EF4-FFF2-40B4-BE49-F238E27FC236}">
                    <a16:creationId xmlns:a16="http://schemas.microsoft.com/office/drawing/2014/main" xmlns="" id="{77FE4C3E-621D-65AF-6ABC-39466D8C6C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">
                <a:extLst>
                  <a:ext uri="{FF2B5EF4-FFF2-40B4-BE49-F238E27FC236}">
                    <a16:creationId xmlns:a16="http://schemas.microsoft.com/office/drawing/2014/main" xmlns="" id="{D96B0E38-0568-3017-B0DC-13285B7BA0A4}"/>
                  </a:ext>
                </a:extLst>
              </p:cNvPr>
              <p:cNvSpPr/>
              <p:nvPr/>
            </p:nvSpPr>
            <p:spPr>
              <a:xfrm>
                <a:off x="584200" y="10693400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66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C">
                <a:extLst>
                  <a:ext uri="{FF2B5EF4-FFF2-40B4-BE49-F238E27FC236}">
                    <a16:creationId xmlns:a16="http://schemas.microsoft.com/office/drawing/2014/main" xmlns="" id="{D96B0E38-0568-3017-B0DC-13285B7BA0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10693400"/>
                <a:ext cx="10241280" cy="2414016"/>
              </a:xfrm>
              <a:prstGeom prst="round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B">
                <a:extLst>
                  <a:ext uri="{FF2B5EF4-FFF2-40B4-BE49-F238E27FC236}">
                    <a16:creationId xmlns:a16="http://schemas.microsoft.com/office/drawing/2014/main" xmlns="" id="{20434B28-6C86-047C-B0D1-2650176C1245}"/>
                  </a:ext>
                </a:extLst>
              </p:cNvPr>
              <p:cNvSpPr/>
              <p:nvPr/>
            </p:nvSpPr>
            <p:spPr>
              <a:xfrm>
                <a:off x="584200" y="7500232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66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B">
                <a:extLst>
                  <a:ext uri="{FF2B5EF4-FFF2-40B4-BE49-F238E27FC236}">
                    <a16:creationId xmlns:a16="http://schemas.microsoft.com/office/drawing/2014/main" xmlns="" id="{20434B28-6C86-047C-B0D1-2650176C12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7500232"/>
                <a:ext cx="10241280" cy="2411496"/>
              </a:xfrm>
              <a:prstGeom prst="round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D">
                <a:extLst>
                  <a:ext uri="{FF2B5EF4-FFF2-40B4-BE49-F238E27FC236}">
                    <a16:creationId xmlns:a16="http://schemas.microsoft.com/office/drawing/2014/main" xmlns="" id="{AFEFF9F9-9171-83A4-4BB2-5E12947BC095}"/>
                  </a:ext>
                </a:extLst>
              </p:cNvPr>
              <p:cNvSpPr/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66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D">
                <a:extLst>
                  <a:ext uri="{FF2B5EF4-FFF2-40B4-BE49-F238E27FC236}">
                    <a16:creationId xmlns:a16="http://schemas.microsoft.com/office/drawing/2014/main" xmlns="" id="{AFEFF9F9-9171-83A4-4BB2-5E12947BC0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">
            <a:extLst>
              <a:ext uri="{FF2B5EF4-FFF2-40B4-BE49-F238E27FC236}">
                <a16:creationId xmlns:a16="http://schemas.microsoft.com/office/drawing/2014/main" xmlns="" id="{3F3D15CC-8DF1-AAEA-E3B6-CEA4BFFD5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1453" y="7429161"/>
            <a:ext cx="2411498" cy="256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>
            <a:extLst>
              <a:ext uri="{FF2B5EF4-FFF2-40B4-BE49-F238E27FC236}">
                <a16:creationId xmlns:a16="http://schemas.microsoft.com/office/drawing/2014/main" xmlns="" id="{7A39C3B3-B76F-4584-2AC8-BE5486204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>
            <a:extLst>
              <a:ext uri="{FF2B5EF4-FFF2-40B4-BE49-F238E27FC236}">
                <a16:creationId xmlns:a16="http://schemas.microsoft.com/office/drawing/2014/main" xmlns="" id="{B85D7A02-A723-9FD4-9835-56E887225C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7587822"/>
            <a:ext cx="2133600" cy="227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>
            <a:extLst>
              <a:ext uri="{FF2B5EF4-FFF2-40B4-BE49-F238E27FC236}">
                <a16:creationId xmlns:a16="http://schemas.microsoft.com/office/drawing/2014/main" xmlns="" id="{32297946-E09E-B9EC-263C-E247246F8F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298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7.40741E-7 L -0.42253 -0.00347 " pathEditMode="relative" rAng="0" ptsTypes="AA">
                                      <p:cBhvr>
                                        <p:cTn id="9" dur="1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18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91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âu hỏi số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10178CFC-7FA0-FF4F-4E64-AB9C3793EB0A}"/>
              </a:ext>
            </a:extLst>
          </p:cNvPr>
          <p:cNvSpPr/>
          <p:nvPr/>
        </p:nvSpPr>
        <p:spPr>
          <a:xfrm>
            <a:off x="0" y="1"/>
            <a:ext cx="9029700" cy="172354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10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7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FF5CA3DF-E196-5956-9AAF-CA72DD2947B9}"/>
              </a:ext>
            </a:extLst>
          </p:cNvPr>
          <p:cNvSpPr/>
          <p:nvPr/>
        </p:nvSpPr>
        <p:spPr>
          <a:xfrm>
            <a:off x="10651753" y="2096500"/>
            <a:ext cx="13071850" cy="1121288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A5075A47-4D98-C64C-224D-5CAC7F6601EB}"/>
              </a:ext>
            </a:extLst>
          </p:cNvPr>
          <p:cNvSpPr/>
          <p:nvPr/>
        </p:nvSpPr>
        <p:spPr>
          <a:xfrm>
            <a:off x="10651751" y="2096500"/>
            <a:ext cx="13071850" cy="1121288"/>
          </a:xfrm>
          <a:prstGeom prst="roundRect">
            <a:avLst>
              <a:gd name="adj" fmla="val 50000"/>
            </a:avLst>
          </a:prstGeom>
          <a:solidFill>
            <a:srgbClr val="F0D58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pic>
        <p:nvPicPr>
          <p:cNvPr id="15" name="Picture 2" descr="cat go Sticker by Capoo">
            <a:extLst>
              <a:ext uri="{FF2B5EF4-FFF2-40B4-BE49-F238E27FC236}">
                <a16:creationId xmlns:a16="http://schemas.microsoft.com/office/drawing/2014/main" xmlns="" id="{F1CE666B-D72B-476D-2505-BD3488A51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619" y="421714"/>
            <a:ext cx="3599618" cy="301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xmlns="" id="{BDADC84E-8411-C2DF-FAF5-C9AF778D651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3929" t="37103" r="33816" b="37302"/>
          <a:stretch/>
        </p:blipFill>
        <p:spPr>
          <a:xfrm>
            <a:off x="7886777" y="2096500"/>
            <a:ext cx="2512034" cy="1121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7D64936B-4A06-50A8-A480-6BAEB7706D9E}"/>
                  </a:ext>
                </a:extLst>
              </p:cNvPr>
              <p:cNvSpPr/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5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5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vi-VN" sz="6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6000" b="1" dirty="0" err="1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000" b="1" dirty="0" err="1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vi-VN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6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6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6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:r>
                  <a:rPr lang="vi-VN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6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6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7D64936B-4A06-50A8-A480-6BAEB7706D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A">
                <a:extLst>
                  <a:ext uri="{FF2B5EF4-FFF2-40B4-BE49-F238E27FC236}">
                    <a16:creationId xmlns:a16="http://schemas.microsoft.com/office/drawing/2014/main" xmlns="" id="{BDD583F2-9FA4-4231-10EB-BB23FC64F2D4}"/>
                  </a:ext>
                </a:extLst>
              </p:cNvPr>
              <p:cNvSpPr/>
              <p:nvPr/>
            </p:nvSpPr>
            <p:spPr>
              <a:xfrm>
                <a:off x="13243560" y="10695920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66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A">
                <a:extLst>
                  <a:ext uri="{FF2B5EF4-FFF2-40B4-BE49-F238E27FC236}">
                    <a16:creationId xmlns:a16="http://schemas.microsoft.com/office/drawing/2014/main" xmlns="" id="{BDD583F2-9FA4-4231-10EB-BB23FC64F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10695920"/>
                <a:ext cx="10241280" cy="2411496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">
                <a:extLst>
                  <a:ext uri="{FF2B5EF4-FFF2-40B4-BE49-F238E27FC236}">
                    <a16:creationId xmlns:a16="http://schemas.microsoft.com/office/drawing/2014/main" xmlns="" id="{A89EB400-C8EA-2F0B-E6E0-5B6E8AE01E52}"/>
                  </a:ext>
                </a:extLst>
              </p:cNvPr>
              <p:cNvSpPr/>
              <p:nvPr/>
            </p:nvSpPr>
            <p:spPr>
              <a:xfrm>
                <a:off x="584200" y="10693400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66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8" name="C">
                <a:extLst>
                  <a:ext uri="{FF2B5EF4-FFF2-40B4-BE49-F238E27FC236}">
                    <a16:creationId xmlns:a16="http://schemas.microsoft.com/office/drawing/2014/main" xmlns="" id="{A89EB400-C8EA-2F0B-E6E0-5B6E8AE01E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10693400"/>
                <a:ext cx="10241280" cy="2414016"/>
              </a:xfrm>
              <a:prstGeom prst="round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B">
                <a:extLst>
                  <a:ext uri="{FF2B5EF4-FFF2-40B4-BE49-F238E27FC236}">
                    <a16:creationId xmlns:a16="http://schemas.microsoft.com/office/drawing/2014/main" xmlns="" id="{1E3D0C03-D50B-531C-3E73-7556FE6A2DD3}"/>
                  </a:ext>
                </a:extLst>
              </p:cNvPr>
              <p:cNvSpPr/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66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9" name="B">
                <a:extLst>
                  <a:ext uri="{FF2B5EF4-FFF2-40B4-BE49-F238E27FC236}">
                    <a16:creationId xmlns:a16="http://schemas.microsoft.com/office/drawing/2014/main" xmlns="" id="{1E3D0C03-D50B-531C-3E73-7556FE6A2D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D">
                <a:extLst>
                  <a:ext uri="{FF2B5EF4-FFF2-40B4-BE49-F238E27FC236}">
                    <a16:creationId xmlns:a16="http://schemas.microsoft.com/office/drawing/2014/main" xmlns="" id="{5DD53A68-8AE4-5E63-0E6E-CD35784EE3F4}"/>
                  </a:ext>
                </a:extLst>
              </p:cNvPr>
              <p:cNvSpPr/>
              <p:nvPr/>
            </p:nvSpPr>
            <p:spPr>
              <a:xfrm>
                <a:off x="584200" y="7500232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D">
                <a:extLst>
                  <a:ext uri="{FF2B5EF4-FFF2-40B4-BE49-F238E27FC236}">
                    <a16:creationId xmlns:a16="http://schemas.microsoft.com/office/drawing/2014/main" xmlns="" id="{5DD53A68-8AE4-5E63-0E6E-CD35784EE3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7500232"/>
                <a:ext cx="10241280" cy="2414016"/>
              </a:xfrm>
              <a:prstGeom prst="round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">
            <a:extLst>
              <a:ext uri="{FF2B5EF4-FFF2-40B4-BE49-F238E27FC236}">
                <a16:creationId xmlns:a16="http://schemas.microsoft.com/office/drawing/2014/main" xmlns="" id="{CC2B04BD-A883-C2E7-679D-D517EE20F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0401" y="10614819"/>
            <a:ext cx="2411498" cy="256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>
            <a:extLst>
              <a:ext uri="{FF2B5EF4-FFF2-40B4-BE49-F238E27FC236}">
                <a16:creationId xmlns:a16="http://schemas.microsoft.com/office/drawing/2014/main" xmlns="" id="{2B4764F1-EC93-B6DD-13D1-F2AF7040D6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7640440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>
            <a:extLst>
              <a:ext uri="{FF2B5EF4-FFF2-40B4-BE49-F238E27FC236}">
                <a16:creationId xmlns:a16="http://schemas.microsoft.com/office/drawing/2014/main" xmlns="" id="{7FE1BB2D-6F80-C914-DD26-42AD620135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7587822"/>
            <a:ext cx="2133600" cy="227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>
            <a:extLst>
              <a:ext uri="{FF2B5EF4-FFF2-40B4-BE49-F238E27FC236}">
                <a16:creationId xmlns:a16="http://schemas.microsoft.com/office/drawing/2014/main" xmlns="" id="{28F9C99E-8F84-2884-4A8C-59900736B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10832532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291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7.40741E-7 L -0.42253 -0.00347 " pathEditMode="relative" rAng="0" ptsTypes="AA">
                                      <p:cBhvr>
                                        <p:cTn id="9" dur="1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18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91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âu hỏi số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43D47096-8EB3-011E-22A4-A80318084F4C}"/>
              </a:ext>
            </a:extLst>
          </p:cNvPr>
          <p:cNvSpPr/>
          <p:nvPr/>
        </p:nvSpPr>
        <p:spPr>
          <a:xfrm>
            <a:off x="0" y="1"/>
            <a:ext cx="9029700" cy="172354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10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8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783055F6-C082-EA7F-883C-1CFC08E822BA}"/>
              </a:ext>
            </a:extLst>
          </p:cNvPr>
          <p:cNvSpPr/>
          <p:nvPr/>
        </p:nvSpPr>
        <p:spPr>
          <a:xfrm>
            <a:off x="10651753" y="2096500"/>
            <a:ext cx="13071850" cy="1121288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9AA37DE9-779B-ABF6-65DD-D74BDA109C82}"/>
              </a:ext>
            </a:extLst>
          </p:cNvPr>
          <p:cNvSpPr/>
          <p:nvPr/>
        </p:nvSpPr>
        <p:spPr>
          <a:xfrm>
            <a:off x="10651751" y="2096500"/>
            <a:ext cx="13071850" cy="1121288"/>
          </a:xfrm>
          <a:prstGeom prst="roundRect">
            <a:avLst>
              <a:gd name="adj" fmla="val 50000"/>
            </a:avLst>
          </a:prstGeom>
          <a:solidFill>
            <a:srgbClr val="F0D58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pic>
        <p:nvPicPr>
          <p:cNvPr id="15" name="Picture 2" descr="cat go Sticker by Capoo">
            <a:extLst>
              <a:ext uri="{FF2B5EF4-FFF2-40B4-BE49-F238E27FC236}">
                <a16:creationId xmlns:a16="http://schemas.microsoft.com/office/drawing/2014/main" xmlns="" id="{EE9383C7-9C7E-B10A-B6F0-2BF913E85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619" y="421714"/>
            <a:ext cx="3599618" cy="301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xmlns="" id="{6BAA593B-4479-FA2D-3B26-69E032319DA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3929" t="37103" r="33816" b="37302"/>
          <a:stretch/>
        </p:blipFill>
        <p:spPr>
          <a:xfrm>
            <a:off x="7886777" y="2096500"/>
            <a:ext cx="2512034" cy="1121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âu hỏi">
                <a:extLst>
                  <a:ext uri="{FF2B5EF4-FFF2-40B4-BE49-F238E27FC236}">
                    <a16:creationId xmlns:a16="http://schemas.microsoft.com/office/drawing/2014/main" xmlns="" id="{3188E316-2BAE-04D9-75B0-B29D78528262}"/>
                  </a:ext>
                </a:extLst>
              </p:cNvPr>
              <p:cNvSpPr/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72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e>
                    </m:d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72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7200" b="1" dirty="0" err="1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72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7200" b="1" dirty="0" err="1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72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72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vi-VN" sz="72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7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7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72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72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</a:t>
                </a:r>
                <a:r>
                  <a:rPr lang="vi-VN" sz="72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7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7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72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72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25" name="Câu hỏi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188E316-2BAE-04D9-75B0-B29D785282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A">
                <a:extLst>
                  <a:ext uri="{FF2B5EF4-FFF2-40B4-BE49-F238E27FC236}">
                    <a16:creationId xmlns:a16="http://schemas.microsoft.com/office/drawing/2014/main" xmlns="" id="{996BA3C4-174D-449A-4091-469AD69F29A8}"/>
                  </a:ext>
                </a:extLst>
              </p:cNvPr>
              <p:cNvSpPr/>
              <p:nvPr/>
            </p:nvSpPr>
            <p:spPr>
              <a:xfrm>
                <a:off x="621030" y="10683910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d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A">
                <a:extLst>
                  <a:ext uri="{FF2B5EF4-FFF2-40B4-BE49-F238E27FC236}">
                    <a16:creationId xmlns:a16="http://schemas.microsoft.com/office/drawing/2014/main" xmlns="" id="{996BA3C4-174D-449A-4091-469AD69F29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030" y="10683910"/>
                <a:ext cx="10241280" cy="2411496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">
                <a:extLst>
                  <a:ext uri="{FF2B5EF4-FFF2-40B4-BE49-F238E27FC236}">
                    <a16:creationId xmlns:a16="http://schemas.microsoft.com/office/drawing/2014/main" xmlns="" id="{04114778-A8BA-FD21-9E54-985FF85C4358}"/>
                  </a:ext>
                </a:extLst>
              </p:cNvPr>
              <p:cNvSpPr/>
              <p:nvPr/>
            </p:nvSpPr>
            <p:spPr>
              <a:xfrm>
                <a:off x="584200" y="7500232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6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C">
                <a:extLst>
                  <a:ext uri="{FF2B5EF4-FFF2-40B4-BE49-F238E27FC236}">
                    <a16:creationId xmlns:a16="http://schemas.microsoft.com/office/drawing/2014/main" xmlns="" id="{04114778-A8BA-FD21-9E54-985FF85C4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7500232"/>
                <a:ext cx="10241280" cy="2414016"/>
              </a:xfrm>
              <a:prstGeom prst="round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B">
                <a:extLst>
                  <a:ext uri="{FF2B5EF4-FFF2-40B4-BE49-F238E27FC236}">
                    <a16:creationId xmlns:a16="http://schemas.microsoft.com/office/drawing/2014/main" xmlns="" id="{243A11D8-7492-014D-085E-7D5A16C7EEBF}"/>
                  </a:ext>
                </a:extLst>
              </p:cNvPr>
              <p:cNvSpPr/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e>
                    </m:d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B">
                <a:extLst>
                  <a:ext uri="{FF2B5EF4-FFF2-40B4-BE49-F238E27FC236}">
                    <a16:creationId xmlns:a16="http://schemas.microsoft.com/office/drawing/2014/main" xmlns="" id="{243A11D8-7492-014D-085E-7D5A16C7EE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D">
                <a:extLst>
                  <a:ext uri="{FF2B5EF4-FFF2-40B4-BE49-F238E27FC236}">
                    <a16:creationId xmlns:a16="http://schemas.microsoft.com/office/drawing/2014/main" xmlns="" id="{7808B9A9-F9CD-6A9E-E77B-A4AA2E361182}"/>
                  </a:ext>
                </a:extLst>
              </p:cNvPr>
              <p:cNvSpPr/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𝟐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D">
                <a:extLst>
                  <a:ext uri="{FF2B5EF4-FFF2-40B4-BE49-F238E27FC236}">
                    <a16:creationId xmlns:a16="http://schemas.microsoft.com/office/drawing/2014/main" xmlns="" id="{7808B9A9-F9CD-6A9E-E77B-A4AA2E3611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">
            <a:extLst>
              <a:ext uri="{FF2B5EF4-FFF2-40B4-BE49-F238E27FC236}">
                <a16:creationId xmlns:a16="http://schemas.microsoft.com/office/drawing/2014/main" xmlns="" id="{FAEAFE86-9E85-538D-DF9A-2F7742FE0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87" y="10605327"/>
            <a:ext cx="2411498" cy="256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>
            <a:extLst>
              <a:ext uri="{FF2B5EF4-FFF2-40B4-BE49-F238E27FC236}">
                <a16:creationId xmlns:a16="http://schemas.microsoft.com/office/drawing/2014/main" xmlns="" id="{63963061-A1D1-1665-C884-1273D4AC82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6">
            <a:extLst>
              <a:ext uri="{FF2B5EF4-FFF2-40B4-BE49-F238E27FC236}">
                <a16:creationId xmlns:a16="http://schemas.microsoft.com/office/drawing/2014/main" xmlns="" id="{FDDCED94-B633-86AB-DE12-68D0D49AC7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7587822"/>
            <a:ext cx="2133600" cy="227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6">
            <a:extLst>
              <a:ext uri="{FF2B5EF4-FFF2-40B4-BE49-F238E27FC236}">
                <a16:creationId xmlns:a16="http://schemas.microsoft.com/office/drawing/2014/main" xmlns="" id="{06A8BCF9-DEE3-03FA-3FBF-B30D0D9762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7640440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021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7.40741E-7 L -0.42253 -0.00347 " pathEditMode="relative" rAng="0" ptsTypes="AA">
                                      <p:cBhvr>
                                        <p:cTn id="9" dur="1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18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91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1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1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1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4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âu hỏi số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32172570-2D93-B894-BAA4-FCD5D947445C}"/>
              </a:ext>
            </a:extLst>
          </p:cNvPr>
          <p:cNvSpPr/>
          <p:nvPr/>
        </p:nvSpPr>
        <p:spPr>
          <a:xfrm>
            <a:off x="0" y="1"/>
            <a:ext cx="9029700" cy="172354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10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E5477164-0FD7-8292-D421-89FD4688E7B7}"/>
                  </a:ext>
                </a:extLst>
              </p:cNvPr>
              <p:cNvSpPr/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defTabSz="1828800"/>
                <a:r>
                  <a:rPr lang="en-US" sz="6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k </a:t>
                </a:r>
                <a:r>
                  <a:rPr lang="en-US" sz="6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6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k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𝟏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𝟕</m:t>
                        </m:r>
                      </m:e>
                    </m:d>
                  </m:oMath>
                </a14:m>
                <a:r>
                  <a:rPr lang="en-US" sz="6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E5477164-0FD7-8292-D421-89FD4688E7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">
            <a:extLst>
              <a:ext uri="{FF2B5EF4-FFF2-40B4-BE49-F238E27FC236}">
                <a16:creationId xmlns:a16="http://schemas.microsoft.com/office/drawing/2014/main" xmlns="" id="{7532B958-A247-576E-D4C3-FCDA22375F25}"/>
              </a:ext>
            </a:extLst>
          </p:cNvPr>
          <p:cNvSpPr/>
          <p:nvPr/>
        </p:nvSpPr>
        <p:spPr>
          <a:xfrm>
            <a:off x="584200" y="7500232"/>
            <a:ext cx="10241280" cy="241149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3 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">
            <a:extLst>
              <a:ext uri="{FF2B5EF4-FFF2-40B4-BE49-F238E27FC236}">
                <a16:creationId xmlns:a16="http://schemas.microsoft.com/office/drawing/2014/main" xmlns="" id="{3C7B8CA3-B64F-C718-95CC-96D5F0A7ACFF}"/>
              </a:ext>
            </a:extLst>
          </p:cNvPr>
          <p:cNvSpPr/>
          <p:nvPr/>
        </p:nvSpPr>
        <p:spPr>
          <a:xfrm>
            <a:off x="584200" y="10693400"/>
            <a:ext cx="10241280" cy="241401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5 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B">
            <a:extLst>
              <a:ext uri="{FF2B5EF4-FFF2-40B4-BE49-F238E27FC236}">
                <a16:creationId xmlns:a16="http://schemas.microsoft.com/office/drawing/2014/main" xmlns="" id="{A8C7626E-42A5-9913-1DF6-736D6DC458EE}"/>
              </a:ext>
            </a:extLst>
          </p:cNvPr>
          <p:cNvSpPr/>
          <p:nvPr/>
        </p:nvSpPr>
        <p:spPr>
          <a:xfrm>
            <a:off x="13243560" y="7500232"/>
            <a:ext cx="10241280" cy="241149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4 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D">
            <a:extLst>
              <a:ext uri="{FF2B5EF4-FFF2-40B4-BE49-F238E27FC236}">
                <a16:creationId xmlns:a16="http://schemas.microsoft.com/office/drawing/2014/main" xmlns="" id="{11336A3C-7D8B-BF12-5A73-6CC10DCFB24A}"/>
              </a:ext>
            </a:extLst>
          </p:cNvPr>
          <p:cNvSpPr/>
          <p:nvPr/>
        </p:nvSpPr>
        <p:spPr>
          <a:xfrm>
            <a:off x="13243560" y="10693400"/>
            <a:ext cx="10241280" cy="241401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6 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xmlns="" id="{07A53B42-6A5E-932F-FBA9-35F3F3E07D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87" y="7421651"/>
            <a:ext cx="2411498" cy="256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>
            <a:extLst>
              <a:ext uri="{FF2B5EF4-FFF2-40B4-BE49-F238E27FC236}">
                <a16:creationId xmlns:a16="http://schemas.microsoft.com/office/drawing/2014/main" xmlns="" id="{BDE0D65B-3B9A-9692-86E6-7B8BF4C1F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>
            <a:extLst>
              <a:ext uri="{FF2B5EF4-FFF2-40B4-BE49-F238E27FC236}">
                <a16:creationId xmlns:a16="http://schemas.microsoft.com/office/drawing/2014/main" xmlns="" id="{18568EF4-8209-9924-264E-8E8D16828C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7587822"/>
            <a:ext cx="2133600" cy="227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>
            <a:extLst>
              <a:ext uri="{FF2B5EF4-FFF2-40B4-BE49-F238E27FC236}">
                <a16:creationId xmlns:a16="http://schemas.microsoft.com/office/drawing/2014/main" xmlns="" id="{A006D7F6-1B93-A343-AFE3-FD5C4692F1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DE680AC1-075D-260D-441A-24ADD68BBEFC}"/>
              </a:ext>
            </a:extLst>
          </p:cNvPr>
          <p:cNvSpPr/>
          <p:nvPr/>
        </p:nvSpPr>
        <p:spPr>
          <a:xfrm>
            <a:off x="10651753" y="2096500"/>
            <a:ext cx="13071850" cy="1121288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BC0567E5-4F48-14F6-310F-6537F840295E}"/>
              </a:ext>
            </a:extLst>
          </p:cNvPr>
          <p:cNvSpPr/>
          <p:nvPr/>
        </p:nvSpPr>
        <p:spPr>
          <a:xfrm>
            <a:off x="10651751" y="2096500"/>
            <a:ext cx="13071850" cy="1121288"/>
          </a:xfrm>
          <a:prstGeom prst="roundRect">
            <a:avLst>
              <a:gd name="adj" fmla="val 50000"/>
            </a:avLst>
          </a:prstGeom>
          <a:solidFill>
            <a:srgbClr val="F0D58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pic>
        <p:nvPicPr>
          <p:cNvPr id="27" name="Picture 2" descr="cat go Sticker by Capoo">
            <a:extLst>
              <a:ext uri="{FF2B5EF4-FFF2-40B4-BE49-F238E27FC236}">
                <a16:creationId xmlns:a16="http://schemas.microsoft.com/office/drawing/2014/main" xmlns="" id="{400D070F-84CC-2565-97B8-C5A9DA384F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619" y="421714"/>
            <a:ext cx="3599618" cy="301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xmlns="" id="{BF9486A0-EA85-DB51-9E04-B92F73788F2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3929" t="37103" r="33816" b="37302"/>
          <a:stretch/>
        </p:blipFill>
        <p:spPr>
          <a:xfrm>
            <a:off x="7886777" y="2096500"/>
            <a:ext cx="2512034" cy="112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34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7.40741E-7 L -0.42253 -0.00347 " pathEditMode="relative" rAng="0" ptsTypes="AA">
                                      <p:cBhvr>
                                        <p:cTn id="9" dur="1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18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913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7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0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8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video>
              <p:cMediaNode vol="80000">
                <p:cTn id="69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7200" y="-381000"/>
            <a:ext cx="24841200" cy="1409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2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7325" y="508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5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06375" y="25400"/>
            <a:ext cx="24593550" cy="137160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tIns="91440" bIns="91440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spcBef>
                <a:spcPts val="1200"/>
              </a:spcBef>
              <a:buClr>
                <a:srgbClr val="FF0000"/>
              </a:buClr>
              <a:buFont typeface="Arial" panose="020B0604020202020204" pitchFamily="34" charset="0"/>
              <a:buNone/>
            </a:pPr>
            <a:endParaRPr lang="en-US" sz="5400" b="1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8242" y="5969000"/>
            <a:ext cx="7782633" cy="7797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25" y="5969000"/>
            <a:ext cx="7920917" cy="7772400"/>
          </a:xfrm>
          <a:prstGeom prst="rect">
            <a:avLst/>
          </a:prstGeom>
        </p:spPr>
      </p:pic>
      <p:pic>
        <p:nvPicPr>
          <p:cNvPr id="10" name="măt bão yag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06375" y="-25400"/>
            <a:ext cx="15684500" cy="5994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6341724" y="384973"/>
            <a:ext cx="72802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</a:rPr>
              <a:t>Hình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thành</a:t>
            </a:r>
            <a:r>
              <a:rPr lang="en-US" sz="5400" dirty="0" smtClean="0">
                <a:solidFill>
                  <a:srgbClr val="FF0000"/>
                </a:solidFill>
              </a:rPr>
              <a:t> 31/8/2024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325850" y="1750874"/>
            <a:ext cx="8458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</a:rPr>
              <a:t>Đổ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bộ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vào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đất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liền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nươc</a:t>
            </a:r>
            <a:r>
              <a:rPr lang="en-US" sz="5400" dirty="0" smtClean="0">
                <a:solidFill>
                  <a:srgbClr val="FF0000"/>
                </a:solidFill>
              </a:rPr>
              <a:t> ta </a:t>
            </a:r>
            <a:r>
              <a:rPr lang="en-US" sz="5400" dirty="0" err="1" smtClean="0">
                <a:solidFill>
                  <a:srgbClr val="FF0000"/>
                </a:solidFill>
              </a:rPr>
              <a:t>ngày</a:t>
            </a:r>
            <a:r>
              <a:rPr lang="en-US" sz="5400" dirty="0" smtClean="0">
                <a:solidFill>
                  <a:srgbClr val="FF0000"/>
                </a:solidFill>
              </a:rPr>
              <a:t> 7/9/2024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341724" y="3895651"/>
            <a:ext cx="84423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</a:rPr>
              <a:t>Là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cơn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bão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số</a:t>
            </a:r>
            <a:r>
              <a:rPr lang="en-US" sz="5400" dirty="0" smtClean="0">
                <a:solidFill>
                  <a:srgbClr val="FF0000"/>
                </a:solidFill>
              </a:rPr>
              <a:t> 3 </a:t>
            </a:r>
            <a:r>
              <a:rPr lang="en-US" sz="5400" dirty="0" err="1" smtClean="0">
                <a:solidFill>
                  <a:srgbClr val="FF0000"/>
                </a:solidFill>
              </a:rPr>
              <a:t>trong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năm</a:t>
            </a:r>
            <a:r>
              <a:rPr lang="en-US" sz="5400" dirty="0" smtClean="0">
                <a:solidFill>
                  <a:srgbClr val="FF0000"/>
                </a:solidFill>
              </a:rPr>
              <a:t> 2024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383000" y="6070875"/>
            <a:ext cx="84010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</a:rPr>
              <a:t>Sức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gió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mạnh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nhất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cấp</a:t>
            </a:r>
            <a:r>
              <a:rPr lang="en-US" sz="5400" dirty="0" smtClean="0">
                <a:solidFill>
                  <a:srgbClr val="FF0000"/>
                </a:solidFill>
              </a:rPr>
              <a:t> 14/17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484600" y="8708145"/>
            <a:ext cx="81724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</a:rPr>
              <a:t>Thiệt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hại</a:t>
            </a:r>
            <a:r>
              <a:rPr lang="en-US" sz="5400" dirty="0" smtClean="0">
                <a:solidFill>
                  <a:srgbClr val="FF0000"/>
                </a:solidFill>
              </a:rPr>
              <a:t> : 844 </a:t>
            </a:r>
            <a:r>
              <a:rPr lang="en-US" sz="5400" dirty="0" err="1" smtClean="0">
                <a:solidFill>
                  <a:srgbClr val="FF0000"/>
                </a:solidFill>
              </a:rPr>
              <a:t>người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chết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và</a:t>
            </a:r>
            <a:r>
              <a:rPr lang="en-US" sz="5400" dirty="0" smtClean="0">
                <a:solidFill>
                  <a:srgbClr val="FF0000"/>
                </a:solidFill>
              </a:rPr>
              <a:t> 129 </a:t>
            </a:r>
            <a:r>
              <a:rPr lang="en-US" sz="5400" dirty="0" err="1" smtClean="0">
                <a:solidFill>
                  <a:srgbClr val="FF0000"/>
                </a:solidFill>
              </a:rPr>
              <a:t>người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mất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tích</a:t>
            </a:r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383000" y="11353197"/>
            <a:ext cx="800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>
                <a:solidFill>
                  <a:srgbClr val="FF0000"/>
                </a:solidFill>
              </a:rPr>
              <a:t>Thiệt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hại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vật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chất</a:t>
            </a:r>
            <a:r>
              <a:rPr lang="en-US" sz="5400" dirty="0" smtClean="0">
                <a:solidFill>
                  <a:srgbClr val="FF0000"/>
                </a:solidFill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</a:rPr>
              <a:t>trên</a:t>
            </a:r>
            <a:r>
              <a:rPr lang="en-US" sz="5400" dirty="0" smtClean="0">
                <a:solidFill>
                  <a:srgbClr val="FF0000"/>
                </a:solidFill>
              </a:rPr>
              <a:t> 16,6 </a:t>
            </a:r>
            <a:r>
              <a:rPr lang="en-US" sz="5400" dirty="0" err="1" smtClean="0">
                <a:solidFill>
                  <a:srgbClr val="FF0000"/>
                </a:solidFill>
              </a:rPr>
              <a:t>tỉ</a:t>
            </a:r>
            <a:r>
              <a:rPr lang="en-US" sz="5400" dirty="0" smtClean="0">
                <a:solidFill>
                  <a:srgbClr val="FF0000"/>
                </a:solidFill>
              </a:rPr>
              <a:t> USD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518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5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7200" y="-381000"/>
            <a:ext cx="24841200" cy="1409700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8801100" y="1600201"/>
            <a:ext cx="4457700" cy="31603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030200" y="990600"/>
                <a:ext cx="5283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𝟗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𝟏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0200" y="990600"/>
                <a:ext cx="5283200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2079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>
            <a:off x="6781800" y="4419600"/>
            <a:ext cx="4038600" cy="5410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668000" y="9525000"/>
                <a:ext cx="4419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𝟖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9525000"/>
                <a:ext cx="4419600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5517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>
            <a:off x="5791200" y="4191000"/>
            <a:ext cx="762000" cy="6553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00800" y="10599494"/>
            <a:ext cx="42672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C (?;?)</a:t>
            </a:r>
          </a:p>
          <a:p>
            <a:r>
              <a:rPr lang="en-US" b="1" dirty="0" smtClean="0">
                <a:solidFill>
                  <a:prstClr val="black"/>
                </a:solidFill>
              </a:rPr>
              <a:t> </a:t>
            </a:r>
            <a:r>
              <a:rPr lang="en-US" b="1" dirty="0" err="1" smtClean="0">
                <a:solidFill>
                  <a:prstClr val="black"/>
                </a:solidFill>
              </a:rPr>
              <a:t>Lúc</a:t>
            </a:r>
            <a:r>
              <a:rPr lang="en-US" b="1" dirty="0" smtClean="0">
                <a:solidFill>
                  <a:prstClr val="black"/>
                </a:solidFill>
              </a:rPr>
              <a:t> 16h </a:t>
            </a:r>
            <a:r>
              <a:rPr lang="en-US" b="1" dirty="0" err="1" smtClean="0">
                <a:solidFill>
                  <a:prstClr val="black"/>
                </a:solidFill>
              </a:rPr>
              <a:t>ngày</a:t>
            </a:r>
            <a:r>
              <a:rPr lang="en-US" b="1" dirty="0" smtClean="0">
                <a:solidFill>
                  <a:prstClr val="black"/>
                </a:solidFill>
              </a:rPr>
              <a:t> 7/9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8" name="Right Arrow 7">
            <a:hlinkClick r:id="rId5" action="ppaction://hlinksldjump"/>
          </p:cNvPr>
          <p:cNvSpPr/>
          <p:nvPr/>
        </p:nvSpPr>
        <p:spPr>
          <a:xfrm>
            <a:off x="23088600" y="13056666"/>
            <a:ext cx="1295400" cy="6339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53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10127" y="33337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endParaRPr lang="en-US" sz="6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-319677" y="0"/>
            <a:ext cx="24593550" cy="13690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tIns="91440" bIns="91440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2177278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4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10127" y="4171145"/>
                <a:ext cx="24494127" cy="5170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thang 9 ,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ão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ão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agi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ạ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ạ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𝟗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6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𝟏𝟐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au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h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ão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agi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ạ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  <m:r>
                          <a:rPr lang="en-US" sz="6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𝟖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en-US" sz="66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án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ão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agi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6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6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6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?</a:t>
                </a:r>
                <a:endParaRPr lang="en-US" sz="6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0127" y="4171145"/>
                <a:ext cx="24494127" cy="5170646"/>
              </a:xfrm>
              <a:prstGeom prst="rect">
                <a:avLst/>
              </a:prstGeom>
              <a:blipFill rotWithShape="0">
                <a:blip r:embed="rId3"/>
                <a:stretch>
                  <a:fillRect l="-1717" t="-4009" b="-8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9" y="560323"/>
            <a:ext cx="2618217" cy="305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0881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89433443-F7C6-4FAD-8BCF-22C0992B6D9C}"/>
              </a:ext>
            </a:extLst>
          </p:cNvPr>
          <p:cNvSpPr txBox="1">
            <a:spLocks/>
          </p:cNvSpPr>
          <p:nvPr/>
        </p:nvSpPr>
        <p:spPr>
          <a:xfrm>
            <a:off x="17119600" y="990600"/>
            <a:ext cx="7239000" cy="127254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tIns="91440" bIns="91440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600"/>
              </a:spcBef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600"/>
              </a:spcBef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600"/>
              </a:spcBef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400" y="990600"/>
                <a:ext cx="17526000" cy="12725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5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q"/>
                </a:pPr>
                <a:r>
                  <a:rPr lang="en-US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4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𝟓</m:t>
                        </m:r>
                      </m:e>
                    </m:d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𝑷𝑴𝑸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25000"/>
                  </a:lnSpc>
                  <a:spcBef>
                    <a:spcPts val="0"/>
                  </a:spcBef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" y="990600"/>
                <a:ext cx="17526000" cy="12725400"/>
              </a:xfrm>
              <a:prstGeom prst="rect">
                <a:avLst/>
              </a:prstGeom>
              <a:blipFill rotWithShape="0">
                <a:blip r:embed="rId3"/>
                <a:stretch>
                  <a:fillRect l="-1529" t="-48" r="-246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243840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p:pic>
        <p:nvPicPr>
          <p:cNvPr id="8" name="Picture 7" descr="Shape&#10;&#10;Description automatically generated with low confidence">
            <a:extLst>
              <a:ext uri="{FF2B5EF4-FFF2-40B4-BE49-F238E27FC236}">
                <a16:creationId xmlns:a16="http://schemas.microsoft.com/office/drawing/2014/main" xmlns="" id="{D1497AA9-2B19-4F97-AE29-97BA26F777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41800" y="1981200"/>
            <a:ext cx="708660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5518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016000"/>
                <a:ext cx="10591800" cy="1270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fr-FR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𝑷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ễ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𝑷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𝑶𝑷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𝑶𝑷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fr-FR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𝑸</m:t>
                    </m:r>
                    <m:r>
                      <m:rPr>
                        <m:nor/>
                      </m:rP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i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ễ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 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𝑶𝑸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𝑶𝑸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𝑶𝑸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fr-FR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𝑴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𝑷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𝑸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b="1" i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</m:oMath>
                </a14:m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16000"/>
                <a:ext cx="10591800" cy="12700000"/>
              </a:xfrm>
              <a:prstGeom prst="rect">
                <a:avLst/>
              </a:prstGeom>
              <a:blipFill rotWithShape="0">
                <a:blip r:embed="rId3"/>
                <a:stretch>
                  <a:fillRect l="-2529" t="-7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591800" y="1016000"/>
                <a:ext cx="13792200" cy="1270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fr-FR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𝑷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𝑸</m:t>
                        </m:r>
                      </m:e>
                    </m:acc>
                  </m:oMath>
                </a14:m>
                <a:endParaRPr lang="en-US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1800" y="1016000"/>
                <a:ext cx="13792200" cy="12700000"/>
              </a:xfrm>
              <a:prstGeom prst="rect">
                <a:avLst/>
              </a:prstGeom>
              <a:blipFill rotWithShape="0">
                <a:blip r:embed="rId4"/>
                <a:stretch>
                  <a:fillRect l="-198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Shape&#10;&#10;Description automatically generated with low confidence">
            <a:extLst>
              <a:ext uri="{FF2B5EF4-FFF2-40B4-BE49-F238E27FC236}">
                <a16:creationId xmlns:a16="http://schemas.microsoft.com/office/drawing/2014/main" xmlns="" id="{D1497AA9-2B19-4F97-AE29-97BA26F777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5200" y="1524000"/>
            <a:ext cx="708660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979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708C62C3-3138-4092-86C2-85A1567C6E78}"/>
              </a:ext>
            </a:extLst>
          </p:cNvPr>
          <p:cNvGrpSpPr/>
          <p:nvPr/>
        </p:nvGrpSpPr>
        <p:grpSpPr>
          <a:xfrm>
            <a:off x="981492" y="1828800"/>
            <a:ext cx="22817236" cy="9946698"/>
            <a:chOff x="1438691" y="1793813"/>
            <a:chExt cx="22817236" cy="1064106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E17C9077-2F0E-4830-9CBB-2CF87E745444}"/>
                </a:ext>
              </a:extLst>
            </p:cNvPr>
            <p:cNvGrpSpPr/>
            <p:nvPr/>
          </p:nvGrpSpPr>
          <p:grpSpPr>
            <a:xfrm>
              <a:off x="1438691" y="1793813"/>
              <a:ext cx="22817236" cy="10641062"/>
              <a:chOff x="1438691" y="1793813"/>
              <a:chExt cx="22817236" cy="10641062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0637748"/>
                <a:chOff x="-3538955" y="3448230"/>
                <a:chExt cx="22680054" cy="1063774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0637748"/>
                  <a:chOff x="-3538955" y="3448230"/>
                  <a:chExt cx="22680054" cy="1063774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0493265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76200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3"/>
                <a:ext cx="108079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114763" y="1953929"/>
                <a:ext cx="10808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I</a:t>
                </a:r>
                <a:r>
                  <a:rPr lang="en-US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vi-VN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endParaRPr lang="vi-VN" sz="4800" b="1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38691" y="5971610"/>
                <a:ext cx="8010108" cy="893784"/>
                <a:chOff x="7450558" y="7793649"/>
                <a:chExt cx="8011038" cy="8938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49954" y="7793649"/>
                  <a:ext cx="6311642" cy="88911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vi-VN" sz="48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 ĐỘ CỦA VECTƠ</a:t>
                  </a:r>
                  <a:endParaRPr lang="en-US" sz="48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0558" y="7834555"/>
                  <a:ext cx="1383018" cy="852982"/>
                  <a:chOff x="7450631" y="8291755"/>
                  <a:chExt cx="1371600" cy="852982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281488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50631" y="8321487"/>
                    <a:ext cx="1371600" cy="823250"/>
                    <a:chOff x="7450631" y="8321487"/>
                    <a:chExt cx="1371600" cy="82325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70671" y="8036947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24349" y="8321487"/>
                      <a:ext cx="539313" cy="823250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4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5" y="7460330"/>
                <a:ext cx="16267290" cy="979073"/>
                <a:chOff x="7459672" y="7170625"/>
                <a:chExt cx="16269158" cy="97918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1076" y="7260701"/>
                  <a:ext cx="14617754" cy="889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vi-VN" sz="48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ỂU THỨC TỌA ĐỘ CỦA CÁC PHÉP TOÁN VECTƠ</a:t>
                  </a:r>
                  <a:endParaRPr lang="en-US" sz="48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2" y="7170625"/>
                  <a:ext cx="1411234" cy="924549"/>
                  <a:chOff x="7459669" y="6189930"/>
                  <a:chExt cx="1399583" cy="92454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617966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87652" y="6291231"/>
                    <a:ext cx="1371600" cy="823248"/>
                    <a:chOff x="7487652" y="6291231"/>
                    <a:chExt cx="1371600" cy="823248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807692" y="598712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61369" y="6291231"/>
                      <a:ext cx="539312" cy="82324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4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50" name="Isosceles Triangle 44"/>
              <p:cNvSpPr/>
              <p:nvPr/>
            </p:nvSpPr>
            <p:spPr>
              <a:xfrm rot="16200000">
                <a:off x="1439994" y="8907164"/>
                <a:ext cx="143671" cy="128073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xmlns="" id="{392A2278-170A-49E8-B48D-301797CCDF5E}"/>
                </a:ext>
              </a:extLst>
            </p:cNvPr>
            <p:cNvGrpSpPr/>
            <p:nvPr/>
          </p:nvGrpSpPr>
          <p:grpSpPr>
            <a:xfrm>
              <a:off x="4554172" y="3949666"/>
              <a:ext cx="1175009" cy="1143519"/>
              <a:chOff x="5015148" y="2971695"/>
              <a:chExt cx="1175009" cy="1143520"/>
            </a:xfrm>
          </p:grpSpPr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xmlns="" id="{4E1041DC-D475-450B-91E9-794165D6DE77}"/>
                  </a:ext>
                </a:extLst>
              </p:cNvPr>
              <p:cNvSpPr/>
              <p:nvPr/>
            </p:nvSpPr>
            <p:spPr>
              <a:xfrm>
                <a:off x="5015148" y="2971695"/>
                <a:ext cx="1175009" cy="1143520"/>
              </a:xfrm>
              <a:prstGeom prst="ellipse">
                <a:avLst/>
              </a:prstGeom>
              <a:solidFill>
                <a:srgbClr val="FFFF00"/>
              </a:solidFill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xmlns="" id="{1BBB2B80-ECD5-421E-A4F7-BBA59D5C9CDF}"/>
                  </a:ext>
                </a:extLst>
              </p:cNvPr>
              <p:cNvSpPr/>
              <p:nvPr/>
            </p:nvSpPr>
            <p:spPr>
              <a:xfrm>
                <a:off x="5015148" y="2993775"/>
                <a:ext cx="1091111" cy="1121440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39786C1-301C-402F-B908-633A570E2C52}"/>
              </a:ext>
            </a:extLst>
          </p:cNvPr>
          <p:cNvGrpSpPr/>
          <p:nvPr/>
        </p:nvGrpSpPr>
        <p:grpSpPr>
          <a:xfrm>
            <a:off x="7007312" y="3313402"/>
            <a:ext cx="16791416" cy="1309627"/>
            <a:chOff x="7007312" y="3313402"/>
            <a:chExt cx="16791416" cy="1309627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xmlns="" id="{1F6311BF-A4CF-4E55-85D0-0A86514BB33B}"/>
                </a:ext>
              </a:extLst>
            </p:cNvPr>
            <p:cNvGrpSpPr/>
            <p:nvPr/>
          </p:nvGrpSpPr>
          <p:grpSpPr>
            <a:xfrm>
              <a:off x="7007312" y="3330718"/>
              <a:ext cx="11110067" cy="1292311"/>
              <a:chOff x="-84747" y="97578"/>
              <a:chExt cx="6395438" cy="883658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xmlns="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84747" y="97578"/>
                <a:ext cx="6395438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xmlns="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80215" y="108752"/>
                <a:ext cx="71532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>
                    <a:solidFill>
                      <a:srgbClr val="FFFFFF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</a:t>
                </a:r>
                <a:endParaRPr lang="en-US" sz="6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593D231A-4F31-4CD1-BF95-3B25C6FBCE4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925800" y="3313402"/>
              <a:ext cx="7872928" cy="1222516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EB80CDAB-FCA9-4E95-8F6A-72A9575E1286}"/>
              </a:ext>
            </a:extLst>
          </p:cNvPr>
          <p:cNvSpPr txBox="1"/>
          <p:nvPr/>
        </p:nvSpPr>
        <p:spPr>
          <a:xfrm>
            <a:off x="9304114" y="3496270"/>
            <a:ext cx="127938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5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 TRONG MẶT PHẲNG TỌA ĐỘ</a:t>
            </a:r>
            <a:endParaRPr lang="en-US" sz="5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 TRONG MẶT PHẲNG TỌA ĐỘ</a:t>
            </a:r>
            <a:endParaRPr lang="en-US" sz="6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50" y="1016000"/>
                <a:ext cx="24593550" cy="1270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endParaRPr lang="en-US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en-US" b="1" i="1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b="1" i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smtClean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sz="43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;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sz="43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3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lvl="0" indent="0" defTabSz="2177278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3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𝑵</m:t>
                      </m:r>
                      <m:r>
                        <a:rPr lang="en-US" sz="43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  <m:r>
                        <a:rPr lang="en-US" sz="43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−</m:t>
                                  </m:r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−</m:t>
                                  </m:r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b="1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" y="1016000"/>
                <a:ext cx="24593550" cy="12700000"/>
              </a:xfrm>
              <a:prstGeom prst="rect">
                <a:avLst/>
              </a:prstGeom>
              <a:blipFill rotWithShape="0">
                <a:blip r:embed="rId3"/>
                <a:stretch>
                  <a:fillRect l="-991" r="-158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19050" y="25400"/>
            <a:ext cx="2436495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p:sp>
        <p:nvSpPr>
          <p:cNvPr id="2" name="Right Arrow 1">
            <a:hlinkClick r:id="rId4" action="ppaction://hlinksldjump"/>
          </p:cNvPr>
          <p:cNvSpPr/>
          <p:nvPr/>
        </p:nvSpPr>
        <p:spPr>
          <a:xfrm>
            <a:off x="22707600" y="11658600"/>
            <a:ext cx="19050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>
            <a:hlinkClick r:id="rId5" action="ppaction://hlinksldjump"/>
          </p:cNvPr>
          <p:cNvSpPr/>
          <p:nvPr/>
        </p:nvSpPr>
        <p:spPr>
          <a:xfrm>
            <a:off x="22707600" y="12573000"/>
            <a:ext cx="1905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5233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-31750" y="0"/>
            <a:ext cx="2441575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31750" y="1041400"/>
                <a:ext cx="11582400" cy="1267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q"/>
                </a:pP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hlinkClick r:id="rId3" action="ppaction://hlinksldjump"/>
                  </a:rPr>
                  <a:t>HĐ5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1750" y="1041400"/>
                <a:ext cx="11582400" cy="12674600"/>
              </a:xfrm>
              <a:prstGeom prst="rect">
                <a:avLst/>
              </a:prstGeom>
              <a:blipFill rotWithShape="0">
                <a:blip r:embed="rId4"/>
                <a:stretch>
                  <a:fillRect l="-2366" t="-769" r="-35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82400" y="1016000"/>
                <a:ext cx="12801600" cy="1270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fr-FR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m:rPr>
                        <m:nor/>
                      </m:rPr>
                      <a:rPr lang="en-US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</m:e>
                    </m:acc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  <m:r>
                      <m:rPr>
                        <m:nor/>
                      </m:rPr>
                      <a:rPr lang="en-US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fr-FR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0000"/>
                  </a:lnSpc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𝑵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endParaRPr lang="en-US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</a:t>
                </a:r>
                <a:r>
                  <a:rPr lang="fr-FR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b="1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</m:d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0" y="1016000"/>
                <a:ext cx="12801600" cy="12700000"/>
              </a:xfrm>
              <a:prstGeom prst="rect">
                <a:avLst/>
              </a:prstGeom>
              <a:blipFill rotWithShape="0">
                <a:blip r:embed="rId5"/>
                <a:stretch>
                  <a:fillRect l="-2093" t="-7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Shape&#10;&#10;Description automatically generated">
            <a:extLst>
              <a:ext uri="{FF2B5EF4-FFF2-40B4-BE49-F238E27FC236}">
                <a16:creationId xmlns:a16="http://schemas.microsoft.com/office/drawing/2014/main" xmlns="" id="{AFA89CB1-4647-4B91-BB12-9E6D643A448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840" y="8991600"/>
            <a:ext cx="6892721" cy="5664600"/>
          </a:xfrm>
          <a:prstGeom prst="rect">
            <a:avLst/>
          </a:prstGeom>
        </p:spPr>
      </p:pic>
      <p:sp>
        <p:nvSpPr>
          <p:cNvPr id="2" name="Right Arrow 1">
            <a:hlinkClick r:id="rId3" action="ppaction://hlinksldjump"/>
          </p:cNvPr>
          <p:cNvSpPr/>
          <p:nvPr/>
        </p:nvSpPr>
        <p:spPr>
          <a:xfrm>
            <a:off x="22555200" y="12649200"/>
            <a:ext cx="1828800" cy="838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8512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-25400" y="1066800"/>
            <a:ext cx="24409400" cy="12420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tIns="91440" bIns="91440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None/>
            </a:pP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ảo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ỹ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ảnh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ép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êu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  <a:buNone/>
            </a:pP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ảo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</a:pP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3,5: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</a:pP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,4,6: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FF0000"/>
              </a:buClr>
            </a:pP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ảnh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ép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ện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2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g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</a:t>
            </a:r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0" y="-25400"/>
            <a:ext cx="24384000" cy="1041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</p:spTree>
    <p:extLst>
      <p:ext uri="{BB962C8B-B14F-4D97-AF65-F5344CB8AC3E}">
        <p14:creationId xmlns:p14="http://schemas.microsoft.com/office/powerpoint/2010/main" val="4326919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066800"/>
                <a:ext cx="11582400" cy="12649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Câu 1: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Oxy,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 A(1; 3), B(-2; 6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I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B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ả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ời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ểm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I(x; y)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AB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𝐵</m:t>
                        </m:r>
                      </m:e>
                    </m:acc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,y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marL="914400" indent="-914400" algn="just">
                  <a:lnSpc>
                    <a:spcPct val="150000"/>
                  </a:lnSpc>
                  <a:buFont typeface="Arial" panose="020B0604020202020204" pitchFamily="34" charset="0"/>
                  <a:buAutoNum type="alphaLcParenR"/>
                </a:pP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x, y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𝐵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marL="914400" indent="-914400" algn="just">
                  <a:lnSpc>
                    <a:spcPct val="150000"/>
                  </a:lnSpc>
                  <a:buFont typeface="Arial" panose="020B0604020202020204" pitchFamily="34" charset="0"/>
                  <a:buAutoNum type="alphaLcParenR"/>
                </a:pP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; B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;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B.Tìm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</a:t>
                </a:r>
              </a:p>
              <a:p>
                <a:pPr algn="just">
                  <a:lnSpc>
                    <a:spcPct val="150000"/>
                  </a:lnSpc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66800"/>
                <a:ext cx="11582400" cy="12649200"/>
              </a:xfrm>
              <a:prstGeom prst="rect">
                <a:avLst/>
              </a:prstGeom>
              <a:blipFill rotWithShape="0">
                <a:blip r:embed="rId3"/>
                <a:stretch>
                  <a:fillRect l="-2103" r="-23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243840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607800" y="1066800"/>
                <a:ext cx="12776200" cy="12649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fr-FR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2: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Oxy,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 A(1; 3), B(-2; 6), C(5; 1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G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ABC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ả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ờ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.</a:t>
                </a:r>
                <a:endParaRPr lang="en-US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Gọi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G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x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; y)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am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C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𝐵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𝐶</m:t>
                        </m:r>
                      </m:e>
                    </m:acc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heo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,y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marL="914400" indent="-914400" algn="just">
                  <a:lnSpc>
                    <a:spcPct val="150000"/>
                  </a:lnSpc>
                  <a:buFont typeface="Arial" panose="020B0604020202020204" pitchFamily="34" charset="0"/>
                  <a:buAutoNum type="alphaLcParenR"/>
                </a:pP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x, y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𝐵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𝐶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</a:p>
              <a:p>
                <a:pPr marL="914400" indent="-914400" algn="just">
                  <a:lnSpc>
                    <a:spcPct val="150000"/>
                  </a:lnSpc>
                  <a:buFont typeface="Arial" panose="020B0604020202020204" pitchFamily="34" charset="0"/>
                  <a:buAutoNum type="alphaLcParenR"/>
                </a:pP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; B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; </a:t>
                </a:r>
                <a:r>
                  <a:rPr lang="en-US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;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ọ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BC.Tìm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oạ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:endParaRPr lang="fr-FR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:endParaRPr lang="fr-FR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:endParaRPr lang="fr-FR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:endParaRPr lang="fr-FR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:endParaRPr lang="fr-FR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7800" y="1066800"/>
                <a:ext cx="12776200" cy="12649200"/>
              </a:xfrm>
              <a:prstGeom prst="rect">
                <a:avLst/>
              </a:prstGeom>
              <a:blipFill rotWithShape="0">
                <a:blip r:embed="rId4"/>
                <a:stretch>
                  <a:fillRect l="-1907" r="-21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0359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066800"/>
                <a:ext cx="24384000" cy="12649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Câu 1: </a:t>
                </a:r>
              </a:p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(1-x; 3-y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𝐵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(-2-x; 6-y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𝐵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(-1-2x; 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9-2y)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𝐵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⇔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 −2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9−2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 </m:t>
                            </m:r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9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 dirty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  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6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6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sz="6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nl-NL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)</a:t>
                </a:r>
                <a:r>
                  <a:rPr lang="nl-NL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Trung điểm </a:t>
                </a:r>
                <a:r>
                  <a:rPr lang="nl-NL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 của đoạn thẳng AB có tọa độ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nl-NL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nl-NL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nl-NL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nl-NL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nl-NL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nl-NL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nl-NL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nl-NL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nl-NL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nl-NL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dirty="0">
                  <a:solidFill>
                    <a:srgbClr val="C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b="1" dirty="0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66800"/>
                <a:ext cx="24384000" cy="12649200"/>
              </a:xfrm>
              <a:prstGeom prst="rect">
                <a:avLst/>
              </a:prstGeom>
              <a:blipFill rotWithShape="0">
                <a:blip r:embed="rId3"/>
                <a:stretch>
                  <a:fillRect l="-10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243840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</p:spTree>
    <p:extLst>
      <p:ext uri="{BB962C8B-B14F-4D97-AF65-F5344CB8AC3E}">
        <p14:creationId xmlns:p14="http://schemas.microsoft.com/office/powerpoint/2010/main" val="7709585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066800"/>
                <a:ext cx="24384000" cy="12649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Câu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2: </a:t>
                </a:r>
                <a:endParaRPr lang="en-US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(1-x; 3-y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𝐵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(-2-x; 6-y)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𝐶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(5-x; 1-y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𝐵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𝐶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= (4 - 3x; 10 - 3y)</a:t>
                </a:r>
              </a:p>
              <a:p>
                <a:pPr marL="0" indent="0" algn="just">
                  <a:buNone/>
                </a:pPr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)Do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𝐴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𝐵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𝐶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ơ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4−3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0</m:t>
                            </m:r>
                          </m: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10−3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⇔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= </m:t>
                            </m:r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0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i="1" dirty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6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 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0</m:t>
                            </m:r>
                          </m:num>
                          <m:den>
                            <m:r>
                              <a:rPr lang="en-US" sz="6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b="1" dirty="0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/>
                </a:endParaRPr>
              </a:p>
              <a:p>
                <a:pPr marL="0" indent="0" algn="just">
                  <a:buNone/>
                </a:pPr>
                <a:r>
                  <a:rPr lang="en-US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c)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66800"/>
                <a:ext cx="24384000" cy="12649200"/>
              </a:xfrm>
              <a:prstGeom prst="rect">
                <a:avLst/>
              </a:prstGeom>
              <a:blipFill rotWithShape="0">
                <a:blip r:embed="rId3"/>
                <a:stretch>
                  <a:fillRect l="-10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243840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43000" y="9372600"/>
                <a:ext cx="14173200" cy="3306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5400" dirty="0" smtClean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ọng </a:t>
                </a:r>
                <a:r>
                  <a:rPr lang="nl-NL" sz="54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âm G của tam giác ABC có tọa độ </a:t>
                </a:r>
                <a:r>
                  <a:rPr lang="nl-NL" sz="5400" dirty="0" smtClean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5400" dirty="0" smtClean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nl-NL" sz="5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nl-NL" sz="5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nl-NL" sz="5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nl-NL" sz="5400" i="1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nl-NL" sz="5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nl-NL" sz="5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nl-NL" sz="5400" i="1">
                                    <a:solidFill>
                                      <a:srgbClr val="C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r>
                              <a:rPr lang="nl-NL" sz="5400" i="1"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5400" dirty="0">
                    <a:solidFill>
                      <a:srgbClr val="C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5400" dirty="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9372600"/>
                <a:ext cx="14173200" cy="3306931"/>
              </a:xfrm>
              <a:prstGeom prst="rect">
                <a:avLst/>
              </a:prstGeom>
              <a:blipFill rotWithShape="0">
                <a:blip r:embed="rId4"/>
                <a:stretch>
                  <a:fillRect l="-2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Arrow 1">
            <a:hlinkClick r:id="rId5" action="ppaction://hlinksldjump"/>
          </p:cNvPr>
          <p:cNvSpPr/>
          <p:nvPr/>
        </p:nvSpPr>
        <p:spPr>
          <a:xfrm>
            <a:off x="23088600" y="12679531"/>
            <a:ext cx="1295400" cy="10364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47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400" y="889001"/>
                <a:ext cx="11582400" cy="1282699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v"/>
                </a:pP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Luyện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tập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2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buFont typeface="Arial" panose="020B0604020202020204" pitchFamily="34" charset="0"/>
                  <a:buNone/>
                </a:pP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𝑨𝑩𝑴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" y="889001"/>
                <a:ext cx="11582400" cy="12826999"/>
              </a:xfrm>
              <a:prstGeom prst="rect">
                <a:avLst/>
              </a:prstGeom>
              <a:blipFill rotWithShape="0">
                <a:blip r:embed="rId3"/>
                <a:stretch>
                  <a:fillRect l="-2313" r="-14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633200" y="1016000"/>
                <a:ext cx="12776200" cy="1270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fr-FR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fr-FR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3200" y="1016000"/>
                <a:ext cx="12776200" cy="12700000"/>
              </a:xfrm>
              <a:prstGeom prst="rect">
                <a:avLst/>
              </a:prstGeom>
              <a:blipFill rotWithShape="0">
                <a:blip r:embed="rId4"/>
                <a:stretch>
                  <a:fillRect l="-2097" r="-205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35368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243840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041400"/>
                <a:ext cx="11582400" cy="1267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1"/>
                </a:pP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Luyện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tập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/>
                  </a:rPr>
                  <a:t> 2</a:t>
                </a:r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Clr>
                    <a:srgbClr val="FF0000"/>
                  </a:buClr>
                  <a:buFont typeface="Arial" panose="020B0604020202020204" pitchFamily="34" charset="0"/>
                  <a:buNone/>
                </a:pP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𝑨𝑩𝑴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41400"/>
                <a:ext cx="11582400" cy="12674600"/>
              </a:xfrm>
              <a:prstGeom prst="rect">
                <a:avLst/>
              </a:prstGeom>
              <a:blipFill rotWithShape="0">
                <a:blip r:embed="rId3"/>
                <a:stretch>
                  <a:fillRect l="-2313" r="-14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89433443-F7C6-4FAD-8BCF-22C0992B6D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82400" y="1041400"/>
                <a:ext cx="12801600" cy="1267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Ø"/>
                </a:pPr>
                <a:r>
                  <a:rPr lang="fr-FR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:endParaRPr lang="fr-FR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:endParaRPr lang="fr-FR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1200"/>
                  </a:spcBef>
                  <a:buFont typeface="Arial" panose="020B0604020202020204" pitchFamily="34" charset="0"/>
                  <a:buNone/>
                </a:pPr>
                <a:endParaRPr lang="fr-FR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𝑨𝑩𝑴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vi-V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vi-V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vi-V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vi-VN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9433443-F7C6-4FAD-8BCF-22C0992B6D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0" y="1041400"/>
                <a:ext cx="12801600" cy="12674600"/>
              </a:xfrm>
              <a:prstGeom prst="rect">
                <a:avLst/>
              </a:prstGeom>
              <a:blipFill rotWithShape="0">
                <a:blip r:embed="rId4"/>
                <a:stretch>
                  <a:fillRect l="-2093" t="-721" r="-13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Red lights in the dark&#10;&#10;Description automatically generated with low confidence">
            <a:extLst>
              <a:ext uri="{FF2B5EF4-FFF2-40B4-BE49-F238E27FC236}">
                <a16:creationId xmlns:a16="http://schemas.microsoft.com/office/drawing/2014/main" xmlns="" id="{A0C344ED-9A66-4FC3-924F-12F9EE1A632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6600" y="1905000"/>
            <a:ext cx="5735070" cy="3268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9000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10127" y="33337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endParaRPr lang="en-US" sz="6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-381000"/>
            <a:ext cx="24593550" cy="13690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tIns="91440" bIns="91440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2177278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43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-233208" y="3751957"/>
            <a:ext cx="2819812" cy="1847527"/>
            <a:chOff x="1124249" y="830259"/>
            <a:chExt cx="2219810" cy="178417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9"/>
                </a:ext>
              </a:extLst>
            </a:blip>
            <a:srcRect/>
            <a:stretch>
              <a:fillRect/>
            </a:stretch>
          </p:blipFill>
          <p:spPr>
            <a:xfrm flipH="1">
              <a:off x="1124249" y="830259"/>
              <a:ext cx="2219810" cy="1784172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552581" y="1296329"/>
              <a:ext cx="1571619" cy="6836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/>
              <a:r>
                <a:rPr lang="en-US" sz="4000" b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endPara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586604" y="310237"/>
                <a:ext cx="21945601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 ,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ão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ão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agi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ạ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ạ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𝟗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𝟏𝟐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au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h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ão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agi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ạ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  <m: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𝟖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  <m:r>
                          <a:rPr lang="en-US" sz="5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án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ão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agi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h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 </a:t>
                </a:r>
                <a:r>
                  <a:rPr lang="en-US" sz="54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áng</a:t>
                </a:r>
                <a:r>
                  <a:rPr 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?</a:t>
                </a:r>
                <a:endParaRPr lang="en-US" sz="5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6604" y="310237"/>
                <a:ext cx="21945601" cy="3416320"/>
              </a:xfrm>
              <a:prstGeom prst="rect">
                <a:avLst/>
              </a:prstGeom>
              <a:blipFill rotWithShape="0">
                <a:blip r:embed="rId20"/>
                <a:stretch>
                  <a:fillRect l="-1472" t="-50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837"/>
            <a:ext cx="2618217" cy="3050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17373" y="10002812"/>
                <a:ext cx="15316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ão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b>
                        <m:r>
                          <a:rPr lang="en-US" sz="3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3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373" y="10002812"/>
                <a:ext cx="15316200" cy="646331"/>
              </a:xfrm>
              <a:prstGeom prst="rect">
                <a:avLst/>
              </a:prstGeom>
              <a:blipFill rotWithShape="0">
                <a:blip r:embed="rId22"/>
                <a:stretch>
                  <a:fillRect l="-1194" t="-16038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017373" y="6464300"/>
          <a:ext cx="37496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23" imgW="749160" imgH="253800" progId="Equation.DSMT4">
                  <p:embed/>
                </p:oleObj>
              </mc:Choice>
              <mc:Fallback>
                <p:oleObj name="Equation" r:id="rId23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17373" y="6464300"/>
                        <a:ext cx="3749675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017373" y="7520397"/>
          <a:ext cx="36226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25" imgW="723600" imgH="253800" progId="Equation.DSMT4">
                  <p:embed/>
                </p:oleObj>
              </mc:Choice>
              <mc:Fallback>
                <p:oleObj name="Equation" r:id="rId25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17373" y="7520397"/>
                        <a:ext cx="3622675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81398" y="6550272"/>
            <a:ext cx="876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972836" y="6743700"/>
          <a:ext cx="10715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27" imgW="139680" imgH="228600" progId="Equation.DSMT4">
                  <p:embed/>
                </p:oleObj>
              </mc:Choice>
              <mc:Fallback>
                <p:oleObj name="Equation" r:id="rId27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972836" y="6743700"/>
                        <a:ext cx="1071562" cy="754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424273" y="7594167"/>
            <a:ext cx="876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6264936" y="7589837"/>
          <a:ext cx="8763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29" imgW="114120" imgH="228600" progId="Equation.DSMT4">
                  <p:embed/>
                </p:oleObj>
              </mc:Choice>
              <mc:Fallback>
                <p:oleObj name="Equation" r:id="rId29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6264936" y="7589837"/>
                        <a:ext cx="87630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017373" y="8752665"/>
          <a:ext cx="3241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31" imgW="647640" imgH="228600" progId="Equation.DSMT4">
                  <p:embed/>
                </p:oleObj>
              </mc:Choice>
              <mc:Fallback>
                <p:oleObj name="Equation" r:id="rId31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17373" y="8752665"/>
                        <a:ext cx="3241675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424273" y="8948861"/>
            <a:ext cx="8763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88658" y="4769988"/>
            <a:ext cx="936559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endParaRPr lang="en-US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815886" y="11230297"/>
                <a:ext cx="80010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acc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4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886" y="11230297"/>
                <a:ext cx="8001000" cy="769441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816886" y="4398084"/>
                <a:ext cx="3886200" cy="1405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</m:num>
                        <m:den>
                          <m: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4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6886" y="4398084"/>
                <a:ext cx="3886200" cy="1405769"/>
              </a:xfrm>
              <a:prstGeom prst="rect">
                <a:avLst/>
              </a:prstGeom>
              <a:blipFill rotWithShape="0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Arrow 2">
            <a:hlinkClick r:id="rId35" action="ppaction://hlinksldjump"/>
          </p:cNvPr>
          <p:cNvSpPr/>
          <p:nvPr/>
        </p:nvSpPr>
        <p:spPr>
          <a:xfrm>
            <a:off x="23241000" y="11999738"/>
            <a:ext cx="1352550" cy="13098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142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5" grpId="0"/>
      <p:bldP spid="16" grpId="0"/>
      <p:bldP spid="20" grpId="0"/>
      <p:bldP spid="21" grpId="0"/>
      <p:bldP spid="13" grpId="0"/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endParaRPr lang="en-US" sz="6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24593550" cy="13690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tIns="91440" bIns="91440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endParaRPr lang="en-US" sz="6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38200" y="92236"/>
            <a:ext cx="2819812" cy="1847527"/>
            <a:chOff x="1124249" y="830259"/>
            <a:chExt cx="2219810" cy="178417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9"/>
                </a:ext>
              </a:extLst>
            </a:blip>
            <a:srcRect/>
            <a:stretch>
              <a:fillRect/>
            </a:stretch>
          </p:blipFill>
          <p:spPr>
            <a:xfrm flipH="1">
              <a:off x="1124249" y="830259"/>
              <a:ext cx="2219810" cy="1784172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552581" y="1296329"/>
              <a:ext cx="1571619" cy="9808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/>
              <a:r>
                <a:rPr lang="en-US" sz="6000" b="1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endPara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683412" y="5521982"/>
            <a:ext cx="1531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27500" y="1778587"/>
            <a:ext cx="1531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endParaRPr lang="en-US" sz="6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248106" y="7557622"/>
                <a:ext cx="209550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6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acc>
                      <m:d>
                        <m:d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  <m:sub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6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𝟏</m:t>
                          </m:r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𝟖𝟖</m:t>
                          </m:r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𝟔</m:t>
                          </m:r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𝟖𝟖</m:t>
                          </m:r>
                        </m:e>
                      </m:d>
                    </m:oMath>
                  </m:oMathPara>
                </a14:m>
                <a:endParaRPr lang="en-US" sz="6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106" y="7557622"/>
                <a:ext cx="20955000" cy="1015663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724400" y="2585360"/>
                <a:ext cx="11734800" cy="2985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</m:num>
                        <m:den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sz="60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,058;0,167</m:t>
                          </m:r>
                        </m:e>
                      </m:d>
                    </m:oMath>
                  </m:oMathPara>
                </a14:m>
                <a:endParaRPr lang="en-US" sz="6000" dirty="0">
                  <a:solidFill>
                    <a:prstClr val="black"/>
                  </a:solidFill>
                </a:endParaRPr>
              </a:p>
              <a:p>
                <a:endParaRPr lang="en-US" sz="6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585360"/>
                <a:ext cx="11734800" cy="2985817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971800" y="9372600"/>
            <a:ext cx="17983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agi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,288N( 21,288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ĩ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106,688E(106,688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6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6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0155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5" grpId="0"/>
      <p:bldP spid="7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6E0C394-DAC4-4F45-6473-79BEB24FA621}"/>
              </a:ext>
            </a:extLst>
          </p:cNvPr>
          <p:cNvSpPr/>
          <p:nvPr/>
        </p:nvSpPr>
        <p:spPr>
          <a:xfrm>
            <a:off x="4933254" y="309362"/>
            <a:ext cx="14517499" cy="2031325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 defTabSz="1828800"/>
            <a:r>
              <a:rPr lang="en-US" sz="120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ẢNH GHÉP BÍ ẨN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AD50E052-74A7-5F9F-0F83-9E24C730E235}"/>
              </a:ext>
            </a:extLst>
          </p:cNvPr>
          <p:cNvSpPr/>
          <p:nvPr/>
        </p:nvSpPr>
        <p:spPr>
          <a:xfrm>
            <a:off x="0" y="2340689"/>
            <a:ext cx="24104600" cy="11166134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>
              <a:lnSpc>
                <a:spcPct val="110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7200" b="1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7200" b="1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7200" b="1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7200" b="1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7200" b="1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7200" b="1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7200" b="1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7200" b="1" dirty="0">
              <a:ln w="0"/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indent="-1371600" algn="just" defTabSz="1828800">
              <a:lnSpc>
                <a:spcPct val="110000"/>
              </a:lnSpc>
              <a:spcBef>
                <a:spcPts val="1200"/>
              </a:spcBef>
              <a:spcAft>
                <a:spcPts val="1200"/>
              </a:spcAft>
              <a:buFontTx/>
              <a:buChar char="-"/>
            </a:pP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endParaRPr lang="en-US" sz="7200" dirty="0">
              <a:ln w="0"/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indent="-1371600" algn="just" defTabSz="1828800">
              <a:lnSpc>
                <a:spcPct val="110000"/>
              </a:lnSpc>
              <a:spcBef>
                <a:spcPts val="1200"/>
              </a:spcBef>
              <a:spcAft>
                <a:spcPts val="1200"/>
              </a:spcAft>
              <a:buFontTx/>
              <a:buChar char="-"/>
            </a:pPr>
            <a:r>
              <a:rPr lang="en-US" sz="7200" dirty="0" err="1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7200" dirty="0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7200" dirty="0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endParaRPr lang="en-US" sz="7200" dirty="0">
              <a:ln w="0"/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indent="-1371600" algn="just" defTabSz="1828800">
              <a:lnSpc>
                <a:spcPct val="110000"/>
              </a:lnSpc>
              <a:spcBef>
                <a:spcPts val="1200"/>
              </a:spcBef>
              <a:spcAft>
                <a:spcPts val="1200"/>
              </a:spcAft>
              <a:buFontTx/>
              <a:buChar char="-"/>
            </a:pP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7200" dirty="0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7200" dirty="0">
              <a:ln w="0"/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371600" indent="-1371600" algn="just" defTabSz="1828800">
              <a:lnSpc>
                <a:spcPct val="110000"/>
              </a:lnSpc>
              <a:spcBef>
                <a:spcPts val="1200"/>
              </a:spcBef>
              <a:spcAft>
                <a:spcPts val="1200"/>
              </a:spcAft>
              <a:buFontTx/>
              <a:buChar char="-"/>
            </a:pP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7200" dirty="0" err="1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7200" dirty="0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72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7200" dirty="0" err="1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7200" dirty="0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7200" dirty="0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7200" dirty="0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7200" dirty="0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 smtClean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endParaRPr lang="en-US" sz="7200" dirty="0">
              <a:ln w="0"/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415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738"/>
    </mc:Choice>
    <mc:Fallback xmlns="">
      <p:transition spd="slow" advTm="93738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050" y="1016000"/>
                <a:ext cx="24593550" cy="1270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:r>
                  <a:rPr lang="en-US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)</a:t>
                </a:r>
                <a:r>
                  <a:rPr lang="en-US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endParaRPr lang="en-US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ü"/>
                </a:pPr>
                <a:r>
                  <a:rPr lang="en-US" b="1" i="1" dirty="0" err="1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b="1" i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  <a:buClr>
                    <a:srgbClr val="FF0000"/>
                  </a:buClr>
                </a:pP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𝑴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defTabSz="2177278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:r>
                  <a:rPr lang="en-US" sz="43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) </a:t>
                </a:r>
                <a:r>
                  <a:rPr lang="en-US" sz="43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3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d>
                      <m:dPr>
                        <m:ctrlP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;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sz="43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𝑵</m:t>
                        </m:r>
                      </m:e>
                    </m:acc>
                    <m:r>
                      <a:rPr lang="en-US" sz="43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−</m:t>
                        </m:r>
                        <m:r>
                          <a:rPr lang="en-US" sz="43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3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3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3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3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defTabSz="2177278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3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𝑴𝑵</m:t>
                      </m:r>
                      <m:r>
                        <a:rPr lang="en-US" sz="43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  <m:r>
                        <a:rPr lang="en-US" sz="43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−</m:t>
                                  </m:r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3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𝒚</m:t>
                                  </m:r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−</m:t>
                                  </m:r>
                                  <m:r>
                                    <a:rPr lang="en-US" sz="43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3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b="1" i="1" dirty="0" smtClean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defTabSz="2177278">
                  <a:lnSpc>
                    <a:spcPct val="100000"/>
                  </a:lnSpc>
                  <a:spcBef>
                    <a:spcPts val="1200"/>
                  </a:spcBef>
                  <a:buClr>
                    <a:srgbClr val="FF0000"/>
                  </a:buClr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" y="1016000"/>
                <a:ext cx="24593550" cy="12700000"/>
              </a:xfrm>
              <a:prstGeom prst="rect">
                <a:avLst/>
              </a:prstGeom>
              <a:blipFill rotWithShape="0">
                <a:blip r:embed="rId3"/>
                <a:stretch>
                  <a:fillRect l="-109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19050" y="25400"/>
            <a:ext cx="24364950" cy="990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9982200"/>
                <a:ext cx="23622000" cy="1082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3)</a:t>
                </a:r>
                <a:r>
                  <a:rPr lang="nl-NL" b="1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rung điểm M của đoạn thẳng AB có tọa độ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nl-NL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nl-NL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nl-NL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nl-NL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nl-NL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nl-NL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nl-NL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nl-NL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nl-NL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nl-NL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b="1" dirty="0" smtClean="0"/>
                  <a:t> </a:t>
                </a:r>
                <a:endParaRPr lang="en-US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82200"/>
                <a:ext cx="23622000" cy="1082669"/>
              </a:xfrm>
              <a:prstGeom prst="rect">
                <a:avLst/>
              </a:prstGeom>
              <a:blipFill rotWithShape="0">
                <a:blip r:embed="rId4"/>
                <a:stretch>
                  <a:fillRect l="-1006" b="-11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9050" y="10866434"/>
                <a:ext cx="19888200" cy="2603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b="1" dirty="0" smtClean="0"/>
                  <a:t>4) </a:t>
                </a:r>
                <a:r>
                  <a:rPr lang="nl-NL" sz="4400" b="1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ọng tâm G của tam giác ABC có tọa độ là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4400" b="1" dirty="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nl-NL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nl-NL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sub>
                            </m:sSub>
                          </m:num>
                          <m:den>
                            <m:r>
                              <a:rPr lang="nl-NL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nl-NL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nl-NL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nl-NL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nl-NL" sz="44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sub>
                            </m:sSub>
                          </m:num>
                          <m:den>
                            <m:r>
                              <a:rPr lang="nl-NL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" y="10866434"/>
                <a:ext cx="19888200" cy="2603983"/>
              </a:xfrm>
              <a:prstGeom prst="rect">
                <a:avLst/>
              </a:prstGeom>
              <a:blipFill rotWithShape="0">
                <a:blip r:embed="rId5"/>
                <a:stretch>
                  <a:fillRect l="-1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68437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5400"/>
            <a:ext cx="24384000" cy="9906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để biết, học để làm, học để chung sống, học để khẳng định mình</a:t>
            </a:r>
            <a:endParaRPr lang="en-US" sz="60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xmlns="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066800"/>
                <a:ext cx="24384000" cy="12649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tIns="91440" bIns="91440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lnSpc>
                    <a:spcPct val="150000"/>
                  </a:lnSpc>
                </a:pPr>
                <a:r>
                  <a:rPr lang="vi-VN" b="1" u="sng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4.19</a:t>
                </a:r>
                <a:r>
                  <a:rPr lang="en-US" b="1" u="sng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SGK - tr65)</a:t>
                </a:r>
                <a:r>
                  <a:rPr lang="en-US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vi-VN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vi-VN" sz="6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ự </a:t>
                </a:r>
                <a:r>
                  <a:rPr lang="vi-VN" sz="6000" dirty="0">
                    <a:latin typeface="Arial" panose="020B0604020202020204" pitchFamily="34" charset="0"/>
                    <a:cs typeface="Arial" panose="020B0604020202020204" pitchFamily="34" charset="0"/>
                  </a:rPr>
                  <a:t>chuyển động của một tàu thủy được thể hiện trên một mặt phẳng tọa độ như sau: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vi-VN" sz="6000" dirty="0">
                    <a:latin typeface="Arial" panose="020B0604020202020204" pitchFamily="34" charset="0"/>
                    <a:cs typeface="Arial" panose="020B0604020202020204" pitchFamily="34" charset="0"/>
                  </a:rPr>
                  <a:t>Tàu khởi hành từ vị trí A(1;2) chuyển động thẳng đều với vận tốc (tính theo giờ) được biểu thị bởi vect</a:t>
                </a:r>
                <a:r>
                  <a:rPr lang="en-US" sz="6000" dirty="0">
                    <a:latin typeface="Arial" panose="020B0604020202020204" pitchFamily="34" charset="0"/>
                    <a:cs typeface="Arial" panose="020B0604020202020204" pitchFamily="34" charset="0"/>
                  </a:rPr>
                  <a:t>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6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6000" dirty="0">
                    <a:latin typeface="Arial" panose="020B0604020202020204" pitchFamily="34" charset="0"/>
                    <a:cs typeface="Arial" panose="020B0604020202020204" pitchFamily="34" charset="0"/>
                  </a:rPr>
                  <a:t> =(3;</a:t>
                </a:r>
                <a:r>
                  <a:rPr lang="en-US" sz="6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6000" dirty="0">
                    <a:latin typeface="Arial" panose="020B0604020202020204" pitchFamily="34" charset="0"/>
                    <a:cs typeface="Arial" panose="020B0604020202020204" pitchFamily="34" charset="0"/>
                  </a:rPr>
                  <a:t>4). Xác định vị trí của tàu (trên mặt phẳng tọa độ) tại thời điểm sau khi khởi hành 1,5 giờ.</a:t>
                </a:r>
                <a:endParaRPr lang="en-US" sz="6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66800"/>
                <a:ext cx="24384000" cy="12649200"/>
              </a:xfrm>
              <a:prstGeom prst="rect">
                <a:avLst/>
              </a:prstGeom>
              <a:blipFill rotWithShape="0">
                <a:blip r:embed="rId3"/>
                <a:stretch>
                  <a:fillRect l="-1474" r="-14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:a16="http://schemas.microsoft.com/office/drawing/2014/main" xmlns="" id="{91EFB9E1-C2C8-4179-962F-C0CDC30C73C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243840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tIns="91440" bIns="91440" anchor="ctr" anchorCtr="0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BIỂU THỨC TỌA ĐỘ CỦA CÁC PHÉP TOÁN VECTƠ</a:t>
            </a:r>
          </a:p>
        </p:txBody>
      </p:sp>
    </p:spTree>
    <p:extLst>
      <p:ext uri="{BB962C8B-B14F-4D97-AF65-F5344CB8AC3E}">
        <p14:creationId xmlns:p14="http://schemas.microsoft.com/office/powerpoint/2010/main" val="40871497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1A6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57475">
            <a:off x="-5639467" y="6646444"/>
            <a:ext cx="12192192" cy="155224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954650">
            <a:off x="17161670" y="-8075784"/>
            <a:ext cx="10362633" cy="13800117"/>
          </a:xfrm>
          <a:prstGeom prst="rect">
            <a:avLst/>
          </a:prstGeom>
        </p:spPr>
      </p:pic>
      <p:sp>
        <p:nvSpPr>
          <p:cNvPr id="4" name="AutoShape 4"/>
          <p:cNvSpPr/>
          <p:nvPr/>
        </p:nvSpPr>
        <p:spPr>
          <a:xfrm rot="-78937">
            <a:off x="2446126" y="2148389"/>
            <a:ext cx="19599921" cy="9588571"/>
          </a:xfrm>
          <a:prstGeom prst="rect">
            <a:avLst/>
          </a:prstGeom>
          <a:solidFill>
            <a:srgbClr val="FFCE6D"/>
          </a:solidFill>
        </p:spPr>
      </p:sp>
      <p:sp>
        <p:nvSpPr>
          <p:cNvPr id="5" name="AutoShape 5"/>
          <p:cNvSpPr/>
          <p:nvPr/>
        </p:nvSpPr>
        <p:spPr>
          <a:xfrm>
            <a:off x="2844800" y="2493707"/>
            <a:ext cx="18815096" cy="8927005"/>
          </a:xfrm>
          <a:prstGeom prst="rect">
            <a:avLst/>
          </a:prstGeom>
          <a:solidFill>
            <a:srgbClr val="F6F6E9"/>
          </a:solidFill>
        </p:spPr>
      </p:sp>
      <p:sp>
        <p:nvSpPr>
          <p:cNvPr id="6" name="TextBox 6"/>
          <p:cNvSpPr txBox="1"/>
          <p:nvPr/>
        </p:nvSpPr>
        <p:spPr>
          <a:xfrm>
            <a:off x="2492485" y="4056134"/>
            <a:ext cx="19507200" cy="492404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1219170">
              <a:lnSpc>
                <a:spcPct val="150000"/>
              </a:lnSpc>
              <a:spcBef>
                <a:spcPct val="0"/>
              </a:spcBef>
            </a:pPr>
            <a:r>
              <a:rPr lang="en-US" sz="10666" b="1" dirty="0">
                <a:solidFill>
                  <a:srgbClr val="C0504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 defTabSz="1219170">
              <a:lnSpc>
                <a:spcPct val="150000"/>
              </a:lnSpc>
              <a:spcBef>
                <a:spcPct val="0"/>
              </a:spcBef>
            </a:pPr>
            <a:r>
              <a:rPr lang="en-US" sz="10666" b="1" dirty="0">
                <a:solidFill>
                  <a:srgbClr val="C0504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THEO DÕI BÀI GIẢNG!</a:t>
            </a: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07110">
            <a:off x="-2037057" y="-10326508"/>
            <a:ext cx="9615040" cy="1196441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577071">
            <a:off x="18368465" y="12752095"/>
            <a:ext cx="5002791" cy="145535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323304">
            <a:off x="10808099" y="9893208"/>
            <a:ext cx="2007536" cy="75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456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4685644-8E06-F894-9080-D0C2CDC0B52C}"/>
              </a:ext>
            </a:extLst>
          </p:cNvPr>
          <p:cNvSpPr/>
          <p:nvPr/>
        </p:nvSpPr>
        <p:spPr>
          <a:xfrm>
            <a:off x="-1643743" y="5945070"/>
            <a:ext cx="27671486" cy="4801314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300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 Black" panose="020B0A04020102020204" pitchFamily="34" charset="0"/>
              </a:rPr>
              <a:t>BÃO Y A G I</a:t>
            </a:r>
            <a:endParaRPr lang="en-US" sz="30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 Black" panose="020B0A04020102020204" pitchFamily="34" charset="0"/>
            </a:endParaRPr>
          </a:p>
        </p:txBody>
      </p:sp>
      <p:sp>
        <p:nvSpPr>
          <p:cNvPr id="52" name="m1">
            <a:extLst>
              <a:ext uri="{FF2B5EF4-FFF2-40B4-BE49-F238E27FC236}">
                <a16:creationId xmlns:a16="http://schemas.microsoft.com/office/drawing/2014/main" xmlns="" id="{698FC622-DAE3-4210-9175-AE50852B6A43}"/>
              </a:ext>
            </a:extLst>
          </p:cNvPr>
          <p:cNvSpPr/>
          <p:nvPr/>
        </p:nvSpPr>
        <p:spPr>
          <a:xfrm>
            <a:off x="205818" y="0"/>
            <a:ext cx="8128000" cy="4572000"/>
          </a:xfrm>
          <a:custGeom>
            <a:avLst/>
            <a:gdLst>
              <a:gd name="connsiteX0" fmla="*/ 0 w 4064000"/>
              <a:gd name="connsiteY0" fmla="*/ 0 h 2286000"/>
              <a:gd name="connsiteX1" fmla="*/ 4064000 w 4064000"/>
              <a:gd name="connsiteY1" fmla="*/ 0 h 2286000"/>
              <a:gd name="connsiteX2" fmla="*/ 4064000 w 4064000"/>
              <a:gd name="connsiteY2" fmla="*/ 952500 h 2286000"/>
              <a:gd name="connsiteX3" fmla="*/ 3765550 w 4064000"/>
              <a:gd name="connsiteY3" fmla="*/ 1250950 h 2286000"/>
              <a:gd name="connsiteX4" fmla="*/ 4064000 w 4064000"/>
              <a:gd name="connsiteY4" fmla="*/ 1549400 h 2286000"/>
              <a:gd name="connsiteX5" fmla="*/ 4064000 w 4064000"/>
              <a:gd name="connsiteY5" fmla="*/ 2286000 h 2286000"/>
              <a:gd name="connsiteX6" fmla="*/ 2330450 w 4064000"/>
              <a:gd name="connsiteY6" fmla="*/ 2286000 h 2286000"/>
              <a:gd name="connsiteX7" fmla="*/ 2032000 w 4064000"/>
              <a:gd name="connsiteY7" fmla="*/ 1987550 h 2286000"/>
              <a:gd name="connsiteX8" fmla="*/ 1733550 w 4064000"/>
              <a:gd name="connsiteY8" fmla="*/ 2286000 h 2286000"/>
              <a:gd name="connsiteX9" fmla="*/ 0 w 4064000"/>
              <a:gd name="connsiteY9" fmla="*/ 228600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64000" h="2286000">
                <a:moveTo>
                  <a:pt x="0" y="0"/>
                </a:moveTo>
                <a:lnTo>
                  <a:pt x="4064000" y="0"/>
                </a:lnTo>
                <a:lnTo>
                  <a:pt x="4064000" y="952500"/>
                </a:lnTo>
                <a:cubicBezTo>
                  <a:pt x="3899171" y="952500"/>
                  <a:pt x="3765550" y="1086121"/>
                  <a:pt x="3765550" y="1250950"/>
                </a:cubicBezTo>
                <a:cubicBezTo>
                  <a:pt x="3765550" y="1415779"/>
                  <a:pt x="3899171" y="1549400"/>
                  <a:pt x="4064000" y="1549400"/>
                </a:cubicBezTo>
                <a:lnTo>
                  <a:pt x="4064000" y="2286000"/>
                </a:lnTo>
                <a:lnTo>
                  <a:pt x="2330450" y="2286000"/>
                </a:lnTo>
                <a:cubicBezTo>
                  <a:pt x="2330450" y="2121171"/>
                  <a:pt x="2196829" y="1987550"/>
                  <a:pt x="2032000" y="1987550"/>
                </a:cubicBezTo>
                <a:cubicBezTo>
                  <a:pt x="1867171" y="1987550"/>
                  <a:pt x="1733550" y="2121171"/>
                  <a:pt x="1733550" y="2286000"/>
                </a:cubicBezTo>
                <a:lnTo>
                  <a:pt x="0" y="2286000"/>
                </a:lnTo>
                <a:close/>
              </a:path>
            </a:pathLst>
          </a:custGeom>
          <a:solidFill>
            <a:srgbClr val="ABA5F3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828800"/>
            <a:endParaRPr lang="en-US" sz="3600" dirty="0">
              <a:solidFill>
                <a:prstClr val="white"/>
              </a:solidFill>
            </a:endParaRPr>
          </a:p>
        </p:txBody>
      </p:sp>
      <p:sp>
        <p:nvSpPr>
          <p:cNvPr id="60" name="m2">
            <a:extLst>
              <a:ext uri="{FF2B5EF4-FFF2-40B4-BE49-F238E27FC236}">
                <a16:creationId xmlns:a16="http://schemas.microsoft.com/office/drawing/2014/main" xmlns="" id="{871F6F72-CA80-6528-F923-6EA949EC7E0D}"/>
              </a:ext>
            </a:extLst>
          </p:cNvPr>
          <p:cNvSpPr/>
          <p:nvPr/>
        </p:nvSpPr>
        <p:spPr>
          <a:xfrm>
            <a:off x="7509328" y="0"/>
            <a:ext cx="8746672" cy="4572000"/>
          </a:xfrm>
          <a:custGeom>
            <a:avLst/>
            <a:gdLst>
              <a:gd name="connsiteX0" fmla="*/ 309336 w 4373336"/>
              <a:gd name="connsiteY0" fmla="*/ 0 h 2286000"/>
              <a:gd name="connsiteX1" fmla="*/ 4373336 w 4373336"/>
              <a:gd name="connsiteY1" fmla="*/ 0 h 2286000"/>
              <a:gd name="connsiteX2" fmla="*/ 4373336 w 4373336"/>
              <a:gd name="connsiteY2" fmla="*/ 844550 h 2286000"/>
              <a:gd name="connsiteX3" fmla="*/ 4074886 w 4373336"/>
              <a:gd name="connsiteY3" fmla="*/ 1143000 h 2286000"/>
              <a:gd name="connsiteX4" fmla="*/ 4373336 w 4373336"/>
              <a:gd name="connsiteY4" fmla="*/ 1441450 h 2286000"/>
              <a:gd name="connsiteX5" fmla="*/ 4373336 w 4373336"/>
              <a:gd name="connsiteY5" fmla="*/ 2286000 h 2286000"/>
              <a:gd name="connsiteX6" fmla="*/ 2639786 w 4373336"/>
              <a:gd name="connsiteY6" fmla="*/ 2286000 h 2286000"/>
              <a:gd name="connsiteX7" fmla="*/ 2341336 w 4373336"/>
              <a:gd name="connsiteY7" fmla="*/ 1987550 h 2286000"/>
              <a:gd name="connsiteX8" fmla="*/ 2042886 w 4373336"/>
              <a:gd name="connsiteY8" fmla="*/ 2286000 h 2286000"/>
              <a:gd name="connsiteX9" fmla="*/ 309336 w 4373336"/>
              <a:gd name="connsiteY9" fmla="*/ 2286000 h 2286000"/>
              <a:gd name="connsiteX10" fmla="*/ 309336 w 4373336"/>
              <a:gd name="connsiteY10" fmla="*/ 1544675 h 2286000"/>
              <a:gd name="connsiteX11" fmla="*/ 298450 w 4373336"/>
              <a:gd name="connsiteY11" fmla="*/ 1545772 h 2286000"/>
              <a:gd name="connsiteX12" fmla="*/ 0 w 4373336"/>
              <a:gd name="connsiteY12" fmla="*/ 1247322 h 2286000"/>
              <a:gd name="connsiteX13" fmla="*/ 298450 w 4373336"/>
              <a:gd name="connsiteY13" fmla="*/ 948872 h 2286000"/>
              <a:gd name="connsiteX14" fmla="*/ 309336 w 4373336"/>
              <a:gd name="connsiteY14" fmla="*/ 949969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373336" h="2286000">
                <a:moveTo>
                  <a:pt x="309336" y="0"/>
                </a:moveTo>
                <a:lnTo>
                  <a:pt x="4373336" y="0"/>
                </a:lnTo>
                <a:lnTo>
                  <a:pt x="4373336" y="844550"/>
                </a:lnTo>
                <a:cubicBezTo>
                  <a:pt x="4208507" y="844550"/>
                  <a:pt x="4074886" y="978171"/>
                  <a:pt x="4074886" y="1143000"/>
                </a:cubicBezTo>
                <a:cubicBezTo>
                  <a:pt x="4074886" y="1307829"/>
                  <a:pt x="4208507" y="1441450"/>
                  <a:pt x="4373336" y="1441450"/>
                </a:cubicBezTo>
                <a:lnTo>
                  <a:pt x="4373336" y="2286000"/>
                </a:lnTo>
                <a:lnTo>
                  <a:pt x="2639786" y="2286000"/>
                </a:lnTo>
                <a:cubicBezTo>
                  <a:pt x="2639786" y="2121171"/>
                  <a:pt x="2506165" y="1987550"/>
                  <a:pt x="2341336" y="1987550"/>
                </a:cubicBezTo>
                <a:cubicBezTo>
                  <a:pt x="2176507" y="1987550"/>
                  <a:pt x="2042886" y="2121171"/>
                  <a:pt x="2042886" y="2286000"/>
                </a:cubicBezTo>
                <a:lnTo>
                  <a:pt x="309336" y="2286000"/>
                </a:lnTo>
                <a:lnTo>
                  <a:pt x="309336" y="1544675"/>
                </a:lnTo>
                <a:lnTo>
                  <a:pt x="298450" y="1545772"/>
                </a:lnTo>
                <a:cubicBezTo>
                  <a:pt x="133621" y="1545772"/>
                  <a:pt x="0" y="1412151"/>
                  <a:pt x="0" y="1247322"/>
                </a:cubicBezTo>
                <a:cubicBezTo>
                  <a:pt x="0" y="1082493"/>
                  <a:pt x="133621" y="948872"/>
                  <a:pt x="298450" y="948872"/>
                </a:cubicBezTo>
                <a:lnTo>
                  <a:pt x="309336" y="949969"/>
                </a:lnTo>
                <a:close/>
              </a:path>
            </a:pathLst>
          </a:custGeom>
          <a:solidFill>
            <a:schemeClr val="accent4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0" name="m8">
            <a:extLst>
              <a:ext uri="{FF2B5EF4-FFF2-40B4-BE49-F238E27FC236}">
                <a16:creationId xmlns:a16="http://schemas.microsoft.com/office/drawing/2014/main" xmlns="" id="{7FF48E41-C34B-796F-CDB0-B7FE5A15DFDE}"/>
              </a:ext>
            </a:extLst>
          </p:cNvPr>
          <p:cNvSpPr/>
          <p:nvPr/>
        </p:nvSpPr>
        <p:spPr>
          <a:xfrm>
            <a:off x="7640663" y="8234721"/>
            <a:ext cx="8724900" cy="5346925"/>
          </a:xfrm>
          <a:custGeom>
            <a:avLst/>
            <a:gdLst>
              <a:gd name="connsiteX0" fmla="*/ 2340428 w 4362450"/>
              <a:gd name="connsiteY0" fmla="*/ 0 h 2584451"/>
              <a:gd name="connsiteX1" fmla="*/ 2638878 w 4362450"/>
              <a:gd name="connsiteY1" fmla="*/ 298450 h 2584451"/>
              <a:gd name="connsiteX2" fmla="*/ 2638878 w 4362450"/>
              <a:gd name="connsiteY2" fmla="*/ 298451 h 2584451"/>
              <a:gd name="connsiteX3" fmla="*/ 4362450 w 4362450"/>
              <a:gd name="connsiteY3" fmla="*/ 298451 h 2584451"/>
              <a:gd name="connsiteX4" fmla="*/ 4362450 w 4362450"/>
              <a:gd name="connsiteY4" fmla="*/ 1146338 h 2584451"/>
              <a:gd name="connsiteX5" fmla="*/ 4335413 w 4362450"/>
              <a:gd name="connsiteY5" fmla="*/ 1149064 h 2584451"/>
              <a:gd name="connsiteX6" fmla="*/ 4097111 w 4362450"/>
              <a:gd name="connsiteY6" fmla="*/ 1441450 h 2584451"/>
              <a:gd name="connsiteX7" fmla="*/ 4335413 w 4362450"/>
              <a:gd name="connsiteY7" fmla="*/ 1733837 h 2584451"/>
              <a:gd name="connsiteX8" fmla="*/ 4362450 w 4362450"/>
              <a:gd name="connsiteY8" fmla="*/ 1736562 h 2584451"/>
              <a:gd name="connsiteX9" fmla="*/ 4362450 w 4362450"/>
              <a:gd name="connsiteY9" fmla="*/ 2584451 h 2584451"/>
              <a:gd name="connsiteX10" fmla="*/ 298450 w 4362450"/>
              <a:gd name="connsiteY10" fmla="*/ 2584451 h 2584451"/>
              <a:gd name="connsiteX11" fmla="*/ 298450 w 4362450"/>
              <a:gd name="connsiteY11" fmla="*/ 1739901 h 2584451"/>
              <a:gd name="connsiteX12" fmla="*/ 0 w 4362450"/>
              <a:gd name="connsiteY12" fmla="*/ 1441451 h 2584451"/>
              <a:gd name="connsiteX13" fmla="*/ 298450 w 4362450"/>
              <a:gd name="connsiteY13" fmla="*/ 1143001 h 2584451"/>
              <a:gd name="connsiteX14" fmla="*/ 298450 w 4362450"/>
              <a:gd name="connsiteY14" fmla="*/ 298451 h 2584451"/>
              <a:gd name="connsiteX15" fmla="*/ 2041979 w 4362450"/>
              <a:gd name="connsiteY15" fmla="*/ 298451 h 2584451"/>
              <a:gd name="connsiteX16" fmla="*/ 2041978 w 4362450"/>
              <a:gd name="connsiteY16" fmla="*/ 298450 h 2584451"/>
              <a:gd name="connsiteX17" fmla="*/ 2340428 w 4362450"/>
              <a:gd name="connsiteY17" fmla="*/ 0 h 2584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62450" h="2584451">
                <a:moveTo>
                  <a:pt x="2340428" y="0"/>
                </a:moveTo>
                <a:cubicBezTo>
                  <a:pt x="2505257" y="0"/>
                  <a:pt x="2638878" y="133621"/>
                  <a:pt x="2638878" y="298450"/>
                </a:cubicBezTo>
                <a:lnTo>
                  <a:pt x="2638878" y="298451"/>
                </a:lnTo>
                <a:lnTo>
                  <a:pt x="4362450" y="298451"/>
                </a:lnTo>
                <a:lnTo>
                  <a:pt x="4362450" y="1146338"/>
                </a:lnTo>
                <a:lnTo>
                  <a:pt x="4335413" y="1149064"/>
                </a:lnTo>
                <a:cubicBezTo>
                  <a:pt x="4199415" y="1176893"/>
                  <a:pt x="4097111" y="1297225"/>
                  <a:pt x="4097111" y="1441450"/>
                </a:cubicBezTo>
                <a:cubicBezTo>
                  <a:pt x="4097111" y="1585676"/>
                  <a:pt x="4199415" y="1706007"/>
                  <a:pt x="4335413" y="1733837"/>
                </a:cubicBezTo>
                <a:lnTo>
                  <a:pt x="4362450" y="1736562"/>
                </a:lnTo>
                <a:lnTo>
                  <a:pt x="4362450" y="2584451"/>
                </a:lnTo>
                <a:lnTo>
                  <a:pt x="298450" y="2584451"/>
                </a:lnTo>
                <a:lnTo>
                  <a:pt x="298450" y="1739901"/>
                </a:lnTo>
                <a:cubicBezTo>
                  <a:pt x="133621" y="1739901"/>
                  <a:pt x="0" y="1606280"/>
                  <a:pt x="0" y="1441451"/>
                </a:cubicBezTo>
                <a:cubicBezTo>
                  <a:pt x="0" y="1276622"/>
                  <a:pt x="133621" y="1143001"/>
                  <a:pt x="298450" y="1143001"/>
                </a:cubicBezTo>
                <a:lnTo>
                  <a:pt x="298450" y="298451"/>
                </a:lnTo>
                <a:lnTo>
                  <a:pt x="2041979" y="298451"/>
                </a:lnTo>
                <a:lnTo>
                  <a:pt x="2041978" y="298450"/>
                </a:lnTo>
                <a:cubicBezTo>
                  <a:pt x="2041978" y="133621"/>
                  <a:pt x="2175599" y="0"/>
                  <a:pt x="2340428" y="0"/>
                </a:cubicBezTo>
                <a:close/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solidFill>
              <a:srgbClr val="00206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828800"/>
            <a:endParaRPr lang="en-US" sz="3600" dirty="0">
              <a:solidFill>
                <a:prstClr val="white"/>
              </a:solidFill>
            </a:endParaRPr>
          </a:p>
        </p:txBody>
      </p:sp>
      <p:sp>
        <p:nvSpPr>
          <p:cNvPr id="81" name="m9">
            <a:extLst>
              <a:ext uri="{FF2B5EF4-FFF2-40B4-BE49-F238E27FC236}">
                <a16:creationId xmlns:a16="http://schemas.microsoft.com/office/drawing/2014/main" xmlns="" id="{A9D2D7E2-1045-EC93-60C0-AAF1CFA0EC8F}"/>
              </a:ext>
            </a:extLst>
          </p:cNvPr>
          <p:cNvSpPr/>
          <p:nvPr/>
        </p:nvSpPr>
        <p:spPr>
          <a:xfrm>
            <a:off x="15673614" y="8345726"/>
            <a:ext cx="8703128" cy="5370273"/>
          </a:xfrm>
          <a:custGeom>
            <a:avLst/>
            <a:gdLst>
              <a:gd name="connsiteX0" fmla="*/ 2319564 w 4351564"/>
              <a:gd name="connsiteY0" fmla="*/ 0 h 2584451"/>
              <a:gd name="connsiteX1" fmla="*/ 2618014 w 4351564"/>
              <a:gd name="connsiteY1" fmla="*/ 298450 h 2584451"/>
              <a:gd name="connsiteX2" fmla="*/ 2618014 w 4351564"/>
              <a:gd name="connsiteY2" fmla="*/ 298451 h 2584451"/>
              <a:gd name="connsiteX3" fmla="*/ 4351564 w 4351564"/>
              <a:gd name="connsiteY3" fmla="*/ 298451 h 2584451"/>
              <a:gd name="connsiteX4" fmla="*/ 4351564 w 4351564"/>
              <a:gd name="connsiteY4" fmla="*/ 2584451 h 2584451"/>
              <a:gd name="connsiteX5" fmla="*/ 287564 w 4351564"/>
              <a:gd name="connsiteY5" fmla="*/ 2584451 h 2584451"/>
              <a:gd name="connsiteX6" fmla="*/ 287564 w 4351564"/>
              <a:gd name="connsiteY6" fmla="*/ 1738803 h 2584451"/>
              <a:gd name="connsiteX7" fmla="*/ 238302 w 4351564"/>
              <a:gd name="connsiteY7" fmla="*/ 1733837 h 2584451"/>
              <a:gd name="connsiteX8" fmla="*/ 0 w 4351564"/>
              <a:gd name="connsiteY8" fmla="*/ 1441450 h 2584451"/>
              <a:gd name="connsiteX9" fmla="*/ 238302 w 4351564"/>
              <a:gd name="connsiteY9" fmla="*/ 1149064 h 2584451"/>
              <a:gd name="connsiteX10" fmla="*/ 287564 w 4351564"/>
              <a:gd name="connsiteY10" fmla="*/ 1144098 h 2584451"/>
              <a:gd name="connsiteX11" fmla="*/ 287564 w 4351564"/>
              <a:gd name="connsiteY11" fmla="*/ 298451 h 2584451"/>
              <a:gd name="connsiteX12" fmla="*/ 2021114 w 4351564"/>
              <a:gd name="connsiteY12" fmla="*/ 298451 h 2584451"/>
              <a:gd name="connsiteX13" fmla="*/ 2021114 w 4351564"/>
              <a:gd name="connsiteY13" fmla="*/ 298450 h 2584451"/>
              <a:gd name="connsiteX14" fmla="*/ 2319564 w 4351564"/>
              <a:gd name="connsiteY14" fmla="*/ 0 h 25844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351564" h="2584451">
                <a:moveTo>
                  <a:pt x="2319564" y="0"/>
                </a:moveTo>
                <a:cubicBezTo>
                  <a:pt x="2484393" y="0"/>
                  <a:pt x="2618014" y="133621"/>
                  <a:pt x="2618014" y="298450"/>
                </a:cubicBezTo>
                <a:lnTo>
                  <a:pt x="2618014" y="298451"/>
                </a:lnTo>
                <a:lnTo>
                  <a:pt x="4351564" y="298451"/>
                </a:lnTo>
                <a:lnTo>
                  <a:pt x="4351564" y="2584451"/>
                </a:lnTo>
                <a:lnTo>
                  <a:pt x="287564" y="2584451"/>
                </a:lnTo>
                <a:lnTo>
                  <a:pt x="287564" y="1738803"/>
                </a:lnTo>
                <a:lnTo>
                  <a:pt x="238302" y="1733837"/>
                </a:lnTo>
                <a:cubicBezTo>
                  <a:pt x="102304" y="1706007"/>
                  <a:pt x="0" y="1585676"/>
                  <a:pt x="0" y="1441450"/>
                </a:cubicBezTo>
                <a:cubicBezTo>
                  <a:pt x="0" y="1297225"/>
                  <a:pt x="102304" y="1176893"/>
                  <a:pt x="238302" y="1149064"/>
                </a:cubicBezTo>
                <a:lnTo>
                  <a:pt x="287564" y="1144098"/>
                </a:lnTo>
                <a:lnTo>
                  <a:pt x="287564" y="298451"/>
                </a:lnTo>
                <a:lnTo>
                  <a:pt x="2021114" y="298451"/>
                </a:lnTo>
                <a:lnTo>
                  <a:pt x="2021114" y="298450"/>
                </a:lnTo>
                <a:cubicBezTo>
                  <a:pt x="2021114" y="133621"/>
                  <a:pt x="2154735" y="0"/>
                  <a:pt x="2319564" y="0"/>
                </a:cubicBez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65" name="m7">
            <a:extLst>
              <a:ext uri="{FF2B5EF4-FFF2-40B4-BE49-F238E27FC236}">
                <a16:creationId xmlns:a16="http://schemas.microsoft.com/office/drawing/2014/main" xmlns="" id="{1B9C437E-2DF3-F20D-7895-17EE85D308A7}"/>
              </a:ext>
            </a:extLst>
          </p:cNvPr>
          <p:cNvSpPr/>
          <p:nvPr/>
        </p:nvSpPr>
        <p:spPr>
          <a:xfrm>
            <a:off x="65314" y="8142441"/>
            <a:ext cx="8128000" cy="5451346"/>
          </a:xfrm>
          <a:custGeom>
            <a:avLst/>
            <a:gdLst>
              <a:gd name="connsiteX0" fmla="*/ 2027011 w 4064000"/>
              <a:gd name="connsiteY0" fmla="*/ 0 h 2608942"/>
              <a:gd name="connsiteX1" fmla="*/ 2325461 w 4064000"/>
              <a:gd name="connsiteY1" fmla="*/ 298450 h 2608942"/>
              <a:gd name="connsiteX2" fmla="*/ 2322992 w 4064000"/>
              <a:gd name="connsiteY2" fmla="*/ 322942 h 2608942"/>
              <a:gd name="connsiteX3" fmla="*/ 4064000 w 4064000"/>
              <a:gd name="connsiteY3" fmla="*/ 322942 h 2608942"/>
              <a:gd name="connsiteX4" fmla="*/ 4064000 w 4064000"/>
              <a:gd name="connsiteY4" fmla="*/ 1167492 h 2608942"/>
              <a:gd name="connsiteX5" fmla="*/ 3765550 w 4064000"/>
              <a:gd name="connsiteY5" fmla="*/ 1465942 h 2608942"/>
              <a:gd name="connsiteX6" fmla="*/ 4064000 w 4064000"/>
              <a:gd name="connsiteY6" fmla="*/ 1764392 h 2608942"/>
              <a:gd name="connsiteX7" fmla="*/ 4064000 w 4064000"/>
              <a:gd name="connsiteY7" fmla="*/ 2608942 h 2608942"/>
              <a:gd name="connsiteX8" fmla="*/ 0 w 4064000"/>
              <a:gd name="connsiteY8" fmla="*/ 2608942 h 2608942"/>
              <a:gd name="connsiteX9" fmla="*/ 0 w 4064000"/>
              <a:gd name="connsiteY9" fmla="*/ 322942 h 2608942"/>
              <a:gd name="connsiteX10" fmla="*/ 1731030 w 4064000"/>
              <a:gd name="connsiteY10" fmla="*/ 322942 h 2608942"/>
              <a:gd name="connsiteX11" fmla="*/ 1728561 w 4064000"/>
              <a:gd name="connsiteY11" fmla="*/ 298450 h 2608942"/>
              <a:gd name="connsiteX12" fmla="*/ 2027011 w 4064000"/>
              <a:gd name="connsiteY12" fmla="*/ 0 h 2608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064000" h="2608942">
                <a:moveTo>
                  <a:pt x="2027011" y="0"/>
                </a:moveTo>
                <a:cubicBezTo>
                  <a:pt x="2191840" y="0"/>
                  <a:pt x="2325461" y="133621"/>
                  <a:pt x="2325461" y="298450"/>
                </a:cubicBezTo>
                <a:lnTo>
                  <a:pt x="2322992" y="322942"/>
                </a:lnTo>
                <a:lnTo>
                  <a:pt x="4064000" y="322942"/>
                </a:lnTo>
                <a:lnTo>
                  <a:pt x="4064000" y="1167492"/>
                </a:lnTo>
                <a:cubicBezTo>
                  <a:pt x="3899171" y="1167492"/>
                  <a:pt x="3765550" y="1301113"/>
                  <a:pt x="3765550" y="1465942"/>
                </a:cubicBezTo>
                <a:cubicBezTo>
                  <a:pt x="3765550" y="1630771"/>
                  <a:pt x="3899171" y="1764392"/>
                  <a:pt x="4064000" y="1764392"/>
                </a:cubicBezTo>
                <a:lnTo>
                  <a:pt x="4064000" y="2608942"/>
                </a:lnTo>
                <a:lnTo>
                  <a:pt x="0" y="2608942"/>
                </a:lnTo>
                <a:lnTo>
                  <a:pt x="0" y="322942"/>
                </a:lnTo>
                <a:lnTo>
                  <a:pt x="1731030" y="322942"/>
                </a:lnTo>
                <a:lnTo>
                  <a:pt x="1728561" y="298450"/>
                </a:lnTo>
                <a:cubicBezTo>
                  <a:pt x="1728561" y="133621"/>
                  <a:pt x="1862182" y="0"/>
                  <a:pt x="2027011" y="0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56" name="m4">
            <a:extLst>
              <a:ext uri="{FF2B5EF4-FFF2-40B4-BE49-F238E27FC236}">
                <a16:creationId xmlns:a16="http://schemas.microsoft.com/office/drawing/2014/main" xmlns="" id="{80BBA772-0E68-D60A-FC04-CEFD06431A2C}"/>
              </a:ext>
            </a:extLst>
          </p:cNvPr>
          <p:cNvSpPr/>
          <p:nvPr/>
        </p:nvSpPr>
        <p:spPr>
          <a:xfrm>
            <a:off x="32657" y="3749805"/>
            <a:ext cx="8128000" cy="5167088"/>
          </a:xfrm>
          <a:custGeom>
            <a:avLst/>
            <a:gdLst>
              <a:gd name="connsiteX0" fmla="*/ 2032000 w 4064000"/>
              <a:gd name="connsiteY0" fmla="*/ 0 h 2583544"/>
              <a:gd name="connsiteX1" fmla="*/ 2324387 w 4064000"/>
              <a:gd name="connsiteY1" fmla="*/ 238302 h 2583544"/>
              <a:gd name="connsiteX2" fmla="*/ 2330359 w 4064000"/>
              <a:gd name="connsiteY2" fmla="*/ 297544 h 2583544"/>
              <a:gd name="connsiteX3" fmla="*/ 4064000 w 4064000"/>
              <a:gd name="connsiteY3" fmla="*/ 297544 h 2583544"/>
              <a:gd name="connsiteX4" fmla="*/ 4064000 w 4064000"/>
              <a:gd name="connsiteY4" fmla="*/ 1250950 h 2583544"/>
              <a:gd name="connsiteX5" fmla="*/ 3765550 w 4064000"/>
              <a:gd name="connsiteY5" fmla="*/ 1549400 h 2583544"/>
              <a:gd name="connsiteX6" fmla="*/ 4064000 w 4064000"/>
              <a:gd name="connsiteY6" fmla="*/ 1847850 h 2583544"/>
              <a:gd name="connsiteX7" fmla="*/ 4064000 w 4064000"/>
              <a:gd name="connsiteY7" fmla="*/ 2583544 h 2583544"/>
              <a:gd name="connsiteX8" fmla="*/ 2326609 w 4064000"/>
              <a:gd name="connsiteY8" fmla="*/ 2583544 h 2583544"/>
              <a:gd name="connsiteX9" fmla="*/ 2330450 w 4064000"/>
              <a:gd name="connsiteY9" fmla="*/ 2545444 h 2583544"/>
              <a:gd name="connsiteX10" fmla="*/ 2032000 w 4064000"/>
              <a:gd name="connsiteY10" fmla="*/ 2246994 h 2583544"/>
              <a:gd name="connsiteX11" fmla="*/ 1733550 w 4064000"/>
              <a:gd name="connsiteY11" fmla="*/ 2545444 h 2583544"/>
              <a:gd name="connsiteX12" fmla="*/ 1737391 w 4064000"/>
              <a:gd name="connsiteY12" fmla="*/ 2583544 h 2583544"/>
              <a:gd name="connsiteX13" fmla="*/ 0 w 4064000"/>
              <a:gd name="connsiteY13" fmla="*/ 2583544 h 2583544"/>
              <a:gd name="connsiteX14" fmla="*/ 0 w 4064000"/>
              <a:gd name="connsiteY14" fmla="*/ 297544 h 2583544"/>
              <a:gd name="connsiteX15" fmla="*/ 1733641 w 4064000"/>
              <a:gd name="connsiteY15" fmla="*/ 297544 h 2583544"/>
              <a:gd name="connsiteX16" fmla="*/ 1739614 w 4064000"/>
              <a:gd name="connsiteY16" fmla="*/ 238302 h 2583544"/>
              <a:gd name="connsiteX17" fmla="*/ 2032000 w 4064000"/>
              <a:gd name="connsiteY17" fmla="*/ 0 h 25835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064000" h="2583544">
                <a:moveTo>
                  <a:pt x="2032000" y="0"/>
                </a:moveTo>
                <a:cubicBezTo>
                  <a:pt x="2176226" y="0"/>
                  <a:pt x="2296557" y="102304"/>
                  <a:pt x="2324387" y="238302"/>
                </a:cubicBezTo>
                <a:lnTo>
                  <a:pt x="2330359" y="297544"/>
                </a:lnTo>
                <a:lnTo>
                  <a:pt x="4064000" y="297544"/>
                </a:lnTo>
                <a:lnTo>
                  <a:pt x="4064000" y="1250950"/>
                </a:lnTo>
                <a:cubicBezTo>
                  <a:pt x="3899171" y="1250950"/>
                  <a:pt x="3765550" y="1384571"/>
                  <a:pt x="3765550" y="1549400"/>
                </a:cubicBezTo>
                <a:cubicBezTo>
                  <a:pt x="3765550" y="1714229"/>
                  <a:pt x="3899171" y="1847850"/>
                  <a:pt x="4064000" y="1847850"/>
                </a:cubicBezTo>
                <a:lnTo>
                  <a:pt x="4064000" y="2583544"/>
                </a:lnTo>
                <a:lnTo>
                  <a:pt x="2326609" y="2583544"/>
                </a:lnTo>
                <a:lnTo>
                  <a:pt x="2330450" y="2545444"/>
                </a:lnTo>
                <a:cubicBezTo>
                  <a:pt x="2330450" y="2380615"/>
                  <a:pt x="2196829" y="2246994"/>
                  <a:pt x="2032000" y="2246994"/>
                </a:cubicBezTo>
                <a:cubicBezTo>
                  <a:pt x="1867171" y="2246994"/>
                  <a:pt x="1733550" y="2380615"/>
                  <a:pt x="1733550" y="2545444"/>
                </a:cubicBezTo>
                <a:lnTo>
                  <a:pt x="1737391" y="2583544"/>
                </a:lnTo>
                <a:lnTo>
                  <a:pt x="0" y="2583544"/>
                </a:lnTo>
                <a:lnTo>
                  <a:pt x="0" y="297544"/>
                </a:lnTo>
                <a:lnTo>
                  <a:pt x="1733641" y="297544"/>
                </a:lnTo>
                <a:lnTo>
                  <a:pt x="1739614" y="238302"/>
                </a:lnTo>
                <a:cubicBezTo>
                  <a:pt x="1767443" y="102304"/>
                  <a:pt x="1887775" y="0"/>
                  <a:pt x="2032000" y="0"/>
                </a:cubicBez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828800"/>
            <a:endParaRPr lang="en-US" sz="3600" dirty="0">
              <a:solidFill>
                <a:prstClr val="white"/>
              </a:solidFill>
            </a:endParaRPr>
          </a:p>
        </p:txBody>
      </p:sp>
      <p:sp>
        <p:nvSpPr>
          <p:cNvPr id="75" name="m5">
            <a:extLst>
              <a:ext uri="{FF2B5EF4-FFF2-40B4-BE49-F238E27FC236}">
                <a16:creationId xmlns:a16="http://schemas.microsoft.com/office/drawing/2014/main" xmlns="" id="{BFA6A990-403E-EF0C-7152-4608AFEA6CE5}"/>
              </a:ext>
            </a:extLst>
          </p:cNvPr>
          <p:cNvSpPr/>
          <p:nvPr/>
        </p:nvSpPr>
        <p:spPr>
          <a:xfrm>
            <a:off x="7591878" y="3787464"/>
            <a:ext cx="8746672" cy="5190672"/>
          </a:xfrm>
          <a:custGeom>
            <a:avLst/>
            <a:gdLst>
              <a:gd name="connsiteX0" fmla="*/ 2341336 w 4373336"/>
              <a:gd name="connsiteY0" fmla="*/ 0 h 2595336"/>
              <a:gd name="connsiteX1" fmla="*/ 2639786 w 4373336"/>
              <a:gd name="connsiteY1" fmla="*/ 298450 h 2595336"/>
              <a:gd name="connsiteX2" fmla="*/ 2637588 w 4373336"/>
              <a:gd name="connsiteY2" fmla="*/ 309336 h 2595336"/>
              <a:gd name="connsiteX3" fmla="*/ 4373336 w 4373336"/>
              <a:gd name="connsiteY3" fmla="*/ 309336 h 2595336"/>
              <a:gd name="connsiteX4" fmla="*/ 4373336 w 4373336"/>
              <a:gd name="connsiteY4" fmla="*/ 1154800 h 2595336"/>
              <a:gd name="connsiteX5" fmla="*/ 4322259 w 4373336"/>
              <a:gd name="connsiteY5" fmla="*/ 1159949 h 2595336"/>
              <a:gd name="connsiteX6" fmla="*/ 4083957 w 4373336"/>
              <a:gd name="connsiteY6" fmla="*/ 1452335 h 2595336"/>
              <a:gd name="connsiteX7" fmla="*/ 4322259 w 4373336"/>
              <a:gd name="connsiteY7" fmla="*/ 1744722 h 2595336"/>
              <a:gd name="connsiteX8" fmla="*/ 4373336 w 4373336"/>
              <a:gd name="connsiteY8" fmla="*/ 1749871 h 2595336"/>
              <a:gd name="connsiteX9" fmla="*/ 4373336 w 4373336"/>
              <a:gd name="connsiteY9" fmla="*/ 2595336 h 2595336"/>
              <a:gd name="connsiteX10" fmla="*/ 2646136 w 4373336"/>
              <a:gd name="connsiteY10" fmla="*/ 2595336 h 2595336"/>
              <a:gd name="connsiteX11" fmla="*/ 2640073 w 4373336"/>
              <a:gd name="connsiteY11" fmla="*/ 2535189 h 2595336"/>
              <a:gd name="connsiteX12" fmla="*/ 2347686 w 4373336"/>
              <a:gd name="connsiteY12" fmla="*/ 2296887 h 2595336"/>
              <a:gd name="connsiteX13" fmla="*/ 2055300 w 4373336"/>
              <a:gd name="connsiteY13" fmla="*/ 2535189 h 2595336"/>
              <a:gd name="connsiteX14" fmla="*/ 2049236 w 4373336"/>
              <a:gd name="connsiteY14" fmla="*/ 2595336 h 2595336"/>
              <a:gd name="connsiteX15" fmla="*/ 309336 w 4373336"/>
              <a:gd name="connsiteY15" fmla="*/ 2595336 h 2595336"/>
              <a:gd name="connsiteX16" fmla="*/ 309336 w 4373336"/>
              <a:gd name="connsiteY16" fmla="*/ 1861268 h 2595336"/>
              <a:gd name="connsiteX17" fmla="*/ 298450 w 4373336"/>
              <a:gd name="connsiteY17" fmla="*/ 1862365 h 2595336"/>
              <a:gd name="connsiteX18" fmla="*/ 0 w 4373336"/>
              <a:gd name="connsiteY18" fmla="*/ 1563915 h 2595336"/>
              <a:gd name="connsiteX19" fmla="*/ 298450 w 4373336"/>
              <a:gd name="connsiteY19" fmla="*/ 1265465 h 2595336"/>
              <a:gd name="connsiteX20" fmla="*/ 309336 w 4373336"/>
              <a:gd name="connsiteY20" fmla="*/ 1266563 h 2595336"/>
              <a:gd name="connsiteX21" fmla="*/ 309336 w 4373336"/>
              <a:gd name="connsiteY21" fmla="*/ 309336 h 2595336"/>
              <a:gd name="connsiteX22" fmla="*/ 2045084 w 4373336"/>
              <a:gd name="connsiteY22" fmla="*/ 309336 h 2595336"/>
              <a:gd name="connsiteX23" fmla="*/ 2042886 w 4373336"/>
              <a:gd name="connsiteY23" fmla="*/ 298450 h 2595336"/>
              <a:gd name="connsiteX24" fmla="*/ 2341336 w 4373336"/>
              <a:gd name="connsiteY24" fmla="*/ 0 h 25953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4373336" h="2595336">
                <a:moveTo>
                  <a:pt x="2341336" y="0"/>
                </a:moveTo>
                <a:cubicBezTo>
                  <a:pt x="2506165" y="0"/>
                  <a:pt x="2639786" y="133621"/>
                  <a:pt x="2639786" y="298450"/>
                </a:cubicBezTo>
                <a:lnTo>
                  <a:pt x="2637588" y="309336"/>
                </a:lnTo>
                <a:lnTo>
                  <a:pt x="4373336" y="309336"/>
                </a:lnTo>
                <a:lnTo>
                  <a:pt x="4373336" y="1154800"/>
                </a:lnTo>
                <a:lnTo>
                  <a:pt x="4322259" y="1159949"/>
                </a:lnTo>
                <a:cubicBezTo>
                  <a:pt x="4186261" y="1187778"/>
                  <a:pt x="4083957" y="1308110"/>
                  <a:pt x="4083957" y="1452335"/>
                </a:cubicBezTo>
                <a:cubicBezTo>
                  <a:pt x="4083957" y="1596561"/>
                  <a:pt x="4186261" y="1716892"/>
                  <a:pt x="4322259" y="1744722"/>
                </a:cubicBezTo>
                <a:lnTo>
                  <a:pt x="4373336" y="1749871"/>
                </a:lnTo>
                <a:lnTo>
                  <a:pt x="4373336" y="2595336"/>
                </a:lnTo>
                <a:lnTo>
                  <a:pt x="2646136" y="2595336"/>
                </a:lnTo>
                <a:lnTo>
                  <a:pt x="2640073" y="2535189"/>
                </a:lnTo>
                <a:cubicBezTo>
                  <a:pt x="2612243" y="2399191"/>
                  <a:pt x="2491912" y="2296887"/>
                  <a:pt x="2347686" y="2296887"/>
                </a:cubicBezTo>
                <a:cubicBezTo>
                  <a:pt x="2203461" y="2296887"/>
                  <a:pt x="2083129" y="2399191"/>
                  <a:pt x="2055300" y="2535189"/>
                </a:cubicBezTo>
                <a:lnTo>
                  <a:pt x="2049236" y="2595336"/>
                </a:lnTo>
                <a:lnTo>
                  <a:pt x="309336" y="2595336"/>
                </a:lnTo>
                <a:lnTo>
                  <a:pt x="309336" y="1861268"/>
                </a:lnTo>
                <a:lnTo>
                  <a:pt x="298450" y="1862365"/>
                </a:lnTo>
                <a:cubicBezTo>
                  <a:pt x="133621" y="1862365"/>
                  <a:pt x="0" y="1728744"/>
                  <a:pt x="0" y="1563915"/>
                </a:cubicBezTo>
                <a:cubicBezTo>
                  <a:pt x="0" y="1399086"/>
                  <a:pt x="133621" y="1265465"/>
                  <a:pt x="298450" y="1265465"/>
                </a:cubicBezTo>
                <a:lnTo>
                  <a:pt x="309336" y="1266563"/>
                </a:lnTo>
                <a:lnTo>
                  <a:pt x="309336" y="309336"/>
                </a:lnTo>
                <a:lnTo>
                  <a:pt x="2045084" y="309336"/>
                </a:lnTo>
                <a:lnTo>
                  <a:pt x="2042886" y="298450"/>
                </a:lnTo>
                <a:cubicBezTo>
                  <a:pt x="2042886" y="133621"/>
                  <a:pt x="2176507" y="0"/>
                  <a:pt x="2341336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3" name="m3">
            <a:extLst>
              <a:ext uri="{FF2B5EF4-FFF2-40B4-BE49-F238E27FC236}">
                <a16:creationId xmlns:a16="http://schemas.microsoft.com/office/drawing/2014/main" xmlns="" id="{2520DC25-9B0E-38F6-EF7C-2E6A75F62717}"/>
              </a:ext>
            </a:extLst>
          </p:cNvPr>
          <p:cNvSpPr/>
          <p:nvPr/>
        </p:nvSpPr>
        <p:spPr>
          <a:xfrm>
            <a:off x="15677243" y="0"/>
            <a:ext cx="8706758" cy="4572000"/>
          </a:xfrm>
          <a:custGeom>
            <a:avLst/>
            <a:gdLst>
              <a:gd name="connsiteX0" fmla="*/ 289379 w 4353379"/>
              <a:gd name="connsiteY0" fmla="*/ 0 h 2286000"/>
              <a:gd name="connsiteX1" fmla="*/ 4353379 w 4353379"/>
              <a:gd name="connsiteY1" fmla="*/ 0 h 2286000"/>
              <a:gd name="connsiteX2" fmla="*/ 4353379 w 4353379"/>
              <a:gd name="connsiteY2" fmla="*/ 2286000 h 2286000"/>
              <a:gd name="connsiteX3" fmla="*/ 2613419 w 4353379"/>
              <a:gd name="connsiteY3" fmla="*/ 2286000 h 2286000"/>
              <a:gd name="connsiteX4" fmla="*/ 2619829 w 4353379"/>
              <a:gd name="connsiteY4" fmla="*/ 2254251 h 2286000"/>
              <a:gd name="connsiteX5" fmla="*/ 2321379 w 4353379"/>
              <a:gd name="connsiteY5" fmla="*/ 1955801 h 2286000"/>
              <a:gd name="connsiteX6" fmla="*/ 2022929 w 4353379"/>
              <a:gd name="connsiteY6" fmla="*/ 2254251 h 2286000"/>
              <a:gd name="connsiteX7" fmla="*/ 2029339 w 4353379"/>
              <a:gd name="connsiteY7" fmla="*/ 2286000 h 2286000"/>
              <a:gd name="connsiteX8" fmla="*/ 289379 w 4353379"/>
              <a:gd name="connsiteY8" fmla="*/ 2286000 h 2286000"/>
              <a:gd name="connsiteX9" fmla="*/ 289379 w 4353379"/>
              <a:gd name="connsiteY9" fmla="*/ 1440536 h 2286000"/>
              <a:gd name="connsiteX10" fmla="*/ 238302 w 4353379"/>
              <a:gd name="connsiteY10" fmla="*/ 1435387 h 2286000"/>
              <a:gd name="connsiteX11" fmla="*/ 0 w 4353379"/>
              <a:gd name="connsiteY11" fmla="*/ 1143000 h 2286000"/>
              <a:gd name="connsiteX12" fmla="*/ 238302 w 4353379"/>
              <a:gd name="connsiteY12" fmla="*/ 850614 h 2286000"/>
              <a:gd name="connsiteX13" fmla="*/ 289379 w 4353379"/>
              <a:gd name="connsiteY13" fmla="*/ 845465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353379" h="2286000">
                <a:moveTo>
                  <a:pt x="289379" y="0"/>
                </a:moveTo>
                <a:lnTo>
                  <a:pt x="4353379" y="0"/>
                </a:lnTo>
                <a:lnTo>
                  <a:pt x="4353379" y="2286000"/>
                </a:lnTo>
                <a:lnTo>
                  <a:pt x="2613419" y="2286000"/>
                </a:lnTo>
                <a:lnTo>
                  <a:pt x="2619829" y="2254251"/>
                </a:lnTo>
                <a:cubicBezTo>
                  <a:pt x="2619829" y="2089422"/>
                  <a:pt x="2486208" y="1955801"/>
                  <a:pt x="2321379" y="1955801"/>
                </a:cubicBezTo>
                <a:cubicBezTo>
                  <a:pt x="2156550" y="1955801"/>
                  <a:pt x="2022929" y="2089422"/>
                  <a:pt x="2022929" y="2254251"/>
                </a:cubicBezTo>
                <a:lnTo>
                  <a:pt x="2029339" y="2286000"/>
                </a:lnTo>
                <a:lnTo>
                  <a:pt x="289379" y="2286000"/>
                </a:lnTo>
                <a:lnTo>
                  <a:pt x="289379" y="1440536"/>
                </a:lnTo>
                <a:lnTo>
                  <a:pt x="238302" y="1435387"/>
                </a:lnTo>
                <a:cubicBezTo>
                  <a:pt x="102304" y="1407557"/>
                  <a:pt x="0" y="1287225"/>
                  <a:pt x="0" y="1143000"/>
                </a:cubicBezTo>
                <a:cubicBezTo>
                  <a:pt x="0" y="998775"/>
                  <a:pt x="102304" y="878443"/>
                  <a:pt x="238302" y="850614"/>
                </a:cubicBezTo>
                <a:lnTo>
                  <a:pt x="289379" y="845465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77" name="m6">
            <a:extLst>
              <a:ext uri="{FF2B5EF4-FFF2-40B4-BE49-F238E27FC236}">
                <a16:creationId xmlns:a16="http://schemas.microsoft.com/office/drawing/2014/main" xmlns="" id="{E0C681C3-2F48-E008-B55C-030D76AB0A19}"/>
              </a:ext>
            </a:extLst>
          </p:cNvPr>
          <p:cNvSpPr/>
          <p:nvPr/>
        </p:nvSpPr>
        <p:spPr>
          <a:xfrm>
            <a:off x="15715342" y="3808753"/>
            <a:ext cx="8706758" cy="5254172"/>
          </a:xfrm>
          <a:custGeom>
            <a:avLst/>
            <a:gdLst>
              <a:gd name="connsiteX0" fmla="*/ 2326369 w 4353379"/>
              <a:gd name="connsiteY0" fmla="*/ 0 h 2627086"/>
              <a:gd name="connsiteX1" fmla="*/ 2624819 w 4353379"/>
              <a:gd name="connsiteY1" fmla="*/ 298450 h 2627086"/>
              <a:gd name="connsiteX2" fmla="*/ 2620521 w 4353379"/>
              <a:gd name="connsiteY2" fmla="*/ 341086 h 2627086"/>
              <a:gd name="connsiteX3" fmla="*/ 4353379 w 4353379"/>
              <a:gd name="connsiteY3" fmla="*/ 341086 h 2627086"/>
              <a:gd name="connsiteX4" fmla="*/ 4353379 w 4353379"/>
              <a:gd name="connsiteY4" fmla="*/ 2627086 h 2627086"/>
              <a:gd name="connsiteX5" fmla="*/ 2619829 w 4353379"/>
              <a:gd name="connsiteY5" fmla="*/ 2627086 h 2627086"/>
              <a:gd name="connsiteX6" fmla="*/ 2321379 w 4353379"/>
              <a:gd name="connsiteY6" fmla="*/ 2328636 h 2627086"/>
              <a:gd name="connsiteX7" fmla="*/ 2022929 w 4353379"/>
              <a:gd name="connsiteY7" fmla="*/ 2627086 h 2627086"/>
              <a:gd name="connsiteX8" fmla="*/ 289379 w 4353379"/>
              <a:gd name="connsiteY8" fmla="*/ 2627086 h 2627086"/>
              <a:gd name="connsiteX9" fmla="*/ 289379 w 4353379"/>
              <a:gd name="connsiteY9" fmla="*/ 1791146 h 2627086"/>
              <a:gd name="connsiteX10" fmla="*/ 238302 w 4353379"/>
              <a:gd name="connsiteY10" fmla="*/ 1785997 h 2627086"/>
              <a:gd name="connsiteX11" fmla="*/ 0 w 4353379"/>
              <a:gd name="connsiteY11" fmla="*/ 1493610 h 2627086"/>
              <a:gd name="connsiteX12" fmla="*/ 238302 w 4353379"/>
              <a:gd name="connsiteY12" fmla="*/ 1201224 h 2627086"/>
              <a:gd name="connsiteX13" fmla="*/ 289379 w 4353379"/>
              <a:gd name="connsiteY13" fmla="*/ 1196075 h 2627086"/>
              <a:gd name="connsiteX14" fmla="*/ 289379 w 4353379"/>
              <a:gd name="connsiteY14" fmla="*/ 341086 h 2627086"/>
              <a:gd name="connsiteX15" fmla="*/ 2032217 w 4353379"/>
              <a:gd name="connsiteY15" fmla="*/ 341086 h 2627086"/>
              <a:gd name="connsiteX16" fmla="*/ 2027919 w 4353379"/>
              <a:gd name="connsiteY16" fmla="*/ 298450 h 2627086"/>
              <a:gd name="connsiteX17" fmla="*/ 2326369 w 4353379"/>
              <a:gd name="connsiteY17" fmla="*/ 0 h 26270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53379" h="2627086">
                <a:moveTo>
                  <a:pt x="2326369" y="0"/>
                </a:moveTo>
                <a:cubicBezTo>
                  <a:pt x="2491198" y="0"/>
                  <a:pt x="2624819" y="133621"/>
                  <a:pt x="2624819" y="298450"/>
                </a:cubicBezTo>
                <a:lnTo>
                  <a:pt x="2620521" y="341086"/>
                </a:lnTo>
                <a:lnTo>
                  <a:pt x="4353379" y="341086"/>
                </a:lnTo>
                <a:lnTo>
                  <a:pt x="4353379" y="2627086"/>
                </a:lnTo>
                <a:lnTo>
                  <a:pt x="2619829" y="2627086"/>
                </a:lnTo>
                <a:cubicBezTo>
                  <a:pt x="2619829" y="2462257"/>
                  <a:pt x="2486208" y="2328636"/>
                  <a:pt x="2321379" y="2328636"/>
                </a:cubicBezTo>
                <a:cubicBezTo>
                  <a:pt x="2156550" y="2328636"/>
                  <a:pt x="2022929" y="2462257"/>
                  <a:pt x="2022929" y="2627086"/>
                </a:cubicBezTo>
                <a:lnTo>
                  <a:pt x="289379" y="2627086"/>
                </a:lnTo>
                <a:lnTo>
                  <a:pt x="289379" y="1791146"/>
                </a:lnTo>
                <a:lnTo>
                  <a:pt x="238302" y="1785997"/>
                </a:lnTo>
                <a:cubicBezTo>
                  <a:pt x="102304" y="1758167"/>
                  <a:pt x="0" y="1637835"/>
                  <a:pt x="0" y="1493610"/>
                </a:cubicBezTo>
                <a:cubicBezTo>
                  <a:pt x="0" y="1349385"/>
                  <a:pt x="102304" y="1229053"/>
                  <a:pt x="238302" y="1201224"/>
                </a:cubicBezTo>
                <a:lnTo>
                  <a:pt x="289379" y="1196075"/>
                </a:lnTo>
                <a:lnTo>
                  <a:pt x="289379" y="341086"/>
                </a:lnTo>
                <a:lnTo>
                  <a:pt x="2032217" y="341086"/>
                </a:lnTo>
                <a:lnTo>
                  <a:pt x="2027919" y="298450"/>
                </a:lnTo>
                <a:cubicBezTo>
                  <a:pt x="2027919" y="133621"/>
                  <a:pt x="2161540" y="0"/>
                  <a:pt x="2326369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82" name="Sao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4A025418-1C33-FA1C-F2EE-592CD60ACAC3}"/>
              </a:ext>
            </a:extLst>
          </p:cNvPr>
          <p:cNvSpPr/>
          <p:nvPr/>
        </p:nvSpPr>
        <p:spPr>
          <a:xfrm>
            <a:off x="3239510" y="1461510"/>
            <a:ext cx="1648980" cy="1648980"/>
          </a:xfrm>
          <a:prstGeom prst="star8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/>
            <a:r>
              <a:rPr lang="en-US" sz="5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3" name="Sao 2">
            <a:hlinkClick r:id="rId4" action="ppaction://hlinksldjump"/>
            <a:extLst>
              <a:ext uri="{FF2B5EF4-FFF2-40B4-BE49-F238E27FC236}">
                <a16:creationId xmlns:a16="http://schemas.microsoft.com/office/drawing/2014/main" xmlns="" id="{E35F9F35-85B6-65EE-5827-6891EA6DEC61}"/>
              </a:ext>
            </a:extLst>
          </p:cNvPr>
          <p:cNvSpPr/>
          <p:nvPr/>
        </p:nvSpPr>
        <p:spPr>
          <a:xfrm>
            <a:off x="11367510" y="1461510"/>
            <a:ext cx="1648980" cy="1648980"/>
          </a:xfrm>
          <a:prstGeom prst="star8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/>
            <a:r>
              <a:rPr lang="en-US" sz="5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 action="ppaction://hlinksldjump"/>
              </a:rPr>
              <a:t>2</a:t>
            </a:r>
            <a:endParaRPr lang="en-US" sz="5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Sao 3">
            <a:hlinkClick r:id="rId6" action="ppaction://hlinksldjump"/>
            <a:extLst>
              <a:ext uri="{FF2B5EF4-FFF2-40B4-BE49-F238E27FC236}">
                <a16:creationId xmlns:a16="http://schemas.microsoft.com/office/drawing/2014/main" xmlns="" id="{1EC2334C-A225-19A7-039D-7A62A084CC4B}"/>
              </a:ext>
            </a:extLst>
          </p:cNvPr>
          <p:cNvSpPr/>
          <p:nvPr/>
        </p:nvSpPr>
        <p:spPr>
          <a:xfrm>
            <a:off x="19495510" y="1461510"/>
            <a:ext cx="1648980" cy="1648980"/>
          </a:xfrm>
          <a:prstGeom prst="star8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/>
            <a:r>
              <a:rPr lang="en-US" sz="5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5" name="Sao 4">
            <a:hlinkClick r:id="rId7" action="ppaction://hlinksldjump"/>
            <a:extLst>
              <a:ext uri="{FF2B5EF4-FFF2-40B4-BE49-F238E27FC236}">
                <a16:creationId xmlns:a16="http://schemas.microsoft.com/office/drawing/2014/main" xmlns="" id="{25CE39FB-0E65-D9D5-C09B-55B147CA8113}"/>
              </a:ext>
            </a:extLst>
          </p:cNvPr>
          <p:cNvSpPr/>
          <p:nvPr/>
        </p:nvSpPr>
        <p:spPr>
          <a:xfrm>
            <a:off x="3239510" y="6033510"/>
            <a:ext cx="1648980" cy="1648980"/>
          </a:xfrm>
          <a:prstGeom prst="star8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/>
            <a:r>
              <a:rPr lang="en-US" sz="5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6" name="Sao 5">
            <a:hlinkClick r:id="rId8" action="ppaction://hlinksldjump"/>
            <a:extLst>
              <a:ext uri="{FF2B5EF4-FFF2-40B4-BE49-F238E27FC236}">
                <a16:creationId xmlns:a16="http://schemas.microsoft.com/office/drawing/2014/main" xmlns="" id="{18503CAF-8A1B-178B-E675-BC25DC711BD5}"/>
              </a:ext>
            </a:extLst>
          </p:cNvPr>
          <p:cNvSpPr/>
          <p:nvPr/>
        </p:nvSpPr>
        <p:spPr>
          <a:xfrm>
            <a:off x="11367510" y="6033510"/>
            <a:ext cx="1648980" cy="1648980"/>
          </a:xfrm>
          <a:prstGeom prst="star8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/>
            <a:r>
              <a:rPr lang="en-US" sz="5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7" name="Sao 6">
            <a:hlinkClick r:id="rId9" action="ppaction://hlinksldjump"/>
            <a:extLst>
              <a:ext uri="{FF2B5EF4-FFF2-40B4-BE49-F238E27FC236}">
                <a16:creationId xmlns:a16="http://schemas.microsoft.com/office/drawing/2014/main" xmlns="" id="{D90FBB3C-94A4-968D-7D60-01D21905FAB8}"/>
              </a:ext>
            </a:extLst>
          </p:cNvPr>
          <p:cNvSpPr/>
          <p:nvPr/>
        </p:nvSpPr>
        <p:spPr>
          <a:xfrm>
            <a:off x="19501160" y="5883827"/>
            <a:ext cx="1648980" cy="1648980"/>
          </a:xfrm>
          <a:prstGeom prst="star8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/>
            <a:r>
              <a:rPr lang="en-US" sz="5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8" name="Sao 7">
            <a:hlinkClick r:id="rId10" action="ppaction://hlinksldjump"/>
            <a:extLst>
              <a:ext uri="{FF2B5EF4-FFF2-40B4-BE49-F238E27FC236}">
                <a16:creationId xmlns:a16="http://schemas.microsoft.com/office/drawing/2014/main" xmlns="" id="{FECFCE5B-243E-31B2-4DDA-F63B60F136C5}"/>
              </a:ext>
            </a:extLst>
          </p:cNvPr>
          <p:cNvSpPr/>
          <p:nvPr/>
        </p:nvSpPr>
        <p:spPr>
          <a:xfrm>
            <a:off x="3239510" y="10605512"/>
            <a:ext cx="1648980" cy="1648980"/>
          </a:xfrm>
          <a:prstGeom prst="star8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/>
            <a:r>
              <a:rPr lang="en-US" sz="5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9" name="Sao 8">
            <a:hlinkClick r:id="rId11" action="ppaction://hlinksldjump"/>
            <a:extLst>
              <a:ext uri="{FF2B5EF4-FFF2-40B4-BE49-F238E27FC236}">
                <a16:creationId xmlns:a16="http://schemas.microsoft.com/office/drawing/2014/main" xmlns="" id="{4EA17C6B-2B9D-EDDE-41B7-5FA3113C0080}"/>
              </a:ext>
            </a:extLst>
          </p:cNvPr>
          <p:cNvSpPr/>
          <p:nvPr/>
        </p:nvSpPr>
        <p:spPr>
          <a:xfrm>
            <a:off x="11367510" y="10605510"/>
            <a:ext cx="1648980" cy="1648980"/>
          </a:xfrm>
          <a:prstGeom prst="star8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/>
            <a:r>
              <a:rPr lang="en-US" sz="5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Sao 9">
            <a:hlinkClick r:id="rId12" action="ppaction://hlinksldjump"/>
            <a:extLst>
              <a:ext uri="{FF2B5EF4-FFF2-40B4-BE49-F238E27FC236}">
                <a16:creationId xmlns:a16="http://schemas.microsoft.com/office/drawing/2014/main" xmlns="" id="{D591C7B4-B48E-C6EE-BEE0-1FB4362BF8ED}"/>
              </a:ext>
            </a:extLst>
          </p:cNvPr>
          <p:cNvSpPr/>
          <p:nvPr/>
        </p:nvSpPr>
        <p:spPr>
          <a:xfrm>
            <a:off x="19495510" y="10605510"/>
            <a:ext cx="1648980" cy="1648980"/>
          </a:xfrm>
          <a:prstGeom prst="star8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00"/>
            <a:r>
              <a:rPr lang="en-US" sz="5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" name="Right Arrow 3">
            <a:hlinkClick r:id="rId13" action="ppaction://hlinksldjump"/>
          </p:cNvPr>
          <p:cNvSpPr/>
          <p:nvPr/>
        </p:nvSpPr>
        <p:spPr>
          <a:xfrm>
            <a:off x="22555200" y="12254490"/>
            <a:ext cx="1821542" cy="7757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97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896"/>
    </mc:Choice>
    <mc:Fallback xmlns="">
      <p:transition spd="slow" advTm="51896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52" grpId="0" animBg="1"/>
      <p:bldP spid="60" grpId="0" animBg="1"/>
      <p:bldP spid="80" grpId="0" animBg="1"/>
      <p:bldP spid="81" grpId="0" animBg="1"/>
      <p:bldP spid="65" grpId="0" animBg="1"/>
      <p:bldP spid="56" grpId="0" animBg="1"/>
      <p:bldP spid="75" grpId="0" animBg="1"/>
      <p:bldP spid="73" grpId="0" animBg="1"/>
      <p:bldP spid="77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âu hỏi số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C007290E-9D18-421F-724F-D90311F0BE68}"/>
              </a:ext>
            </a:extLst>
          </p:cNvPr>
          <p:cNvSpPr/>
          <p:nvPr/>
        </p:nvSpPr>
        <p:spPr>
          <a:xfrm>
            <a:off x="0" y="1"/>
            <a:ext cx="9029700" cy="172354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10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âu hỏi">
                <a:extLst>
                  <a:ext uri="{FF2B5EF4-FFF2-40B4-BE49-F238E27FC236}">
                    <a16:creationId xmlns:a16="http://schemas.microsoft.com/office/drawing/2014/main" xmlns="" id="{97E462DC-0682-AF7A-11B6-99960D7871CD}"/>
                  </a:ext>
                </a:extLst>
              </p:cNvPr>
              <p:cNvSpPr/>
              <p:nvPr/>
            </p:nvSpPr>
            <p:spPr>
              <a:xfrm>
                <a:off x="976180" y="3883429"/>
                <a:ext cx="23139400" cy="279400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pt-BR" sz="66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𝟎𝟐𝟒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pt-BR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phân tích theo hai vectơ đơn vị như thế nào?</a:t>
                </a:r>
                <a:endParaRPr lang="en-US" sz="66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âu hỏi">
                <a:extLst>
                  <a:ext uri="{FF2B5EF4-FFF2-40B4-BE49-F238E27FC236}">
                    <a16:creationId xmlns:a16="http://schemas.microsoft.com/office/drawing/2014/main" xmlns="" id="{97E462DC-0682-AF7A-11B6-99960D7871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180" y="3883429"/>
                <a:ext cx="23139400" cy="2794000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A">
                <a:extLst>
                  <a:ext uri="{FF2B5EF4-FFF2-40B4-BE49-F238E27FC236}">
                    <a16:creationId xmlns:a16="http://schemas.microsoft.com/office/drawing/2014/main" xmlns="" id="{1615921C-BEB7-5600-133D-C7D78BE4A5BC}"/>
                  </a:ext>
                </a:extLst>
              </p:cNvPr>
              <p:cNvSpPr/>
              <p:nvPr/>
            </p:nvSpPr>
            <p:spPr>
              <a:xfrm>
                <a:off x="584200" y="7500232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𝟐𝟒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6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sz="6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A">
                <a:extLst>
                  <a:ext uri="{FF2B5EF4-FFF2-40B4-BE49-F238E27FC236}">
                    <a16:creationId xmlns:a16="http://schemas.microsoft.com/office/drawing/2014/main" xmlns="" id="{1615921C-BEB7-5600-133D-C7D78BE4A5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7500232"/>
                <a:ext cx="10241280" cy="2411496"/>
              </a:xfrm>
              <a:prstGeom prst="round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">
                <a:extLst>
                  <a:ext uri="{FF2B5EF4-FFF2-40B4-BE49-F238E27FC236}">
                    <a16:creationId xmlns:a16="http://schemas.microsoft.com/office/drawing/2014/main" xmlns="" id="{A653F26B-6CE2-71FB-93FE-68EA4AAA2509}"/>
                  </a:ext>
                </a:extLst>
              </p:cNvPr>
              <p:cNvSpPr/>
              <p:nvPr/>
            </p:nvSpPr>
            <p:spPr>
              <a:xfrm>
                <a:off x="584200" y="10855379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𝟎𝟒</m:t>
                    </m:r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defTabSz="1828800"/>
                <a:endParaRPr lang="en-US" sz="6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">
                <a:extLst>
                  <a:ext uri="{FF2B5EF4-FFF2-40B4-BE49-F238E27FC236}">
                    <a16:creationId xmlns:a16="http://schemas.microsoft.com/office/drawing/2014/main" xmlns="" id="{A653F26B-6CE2-71FB-93FE-68EA4AAA25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10855379"/>
                <a:ext cx="10241280" cy="2414016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xmlns="" id="{1E1FBCFE-A3AE-3B81-74A4-CC427CAFB6B0}"/>
                  </a:ext>
                </a:extLst>
              </p:cNvPr>
              <p:cNvSpPr/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60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𝟐𝟒</m:t>
                    </m:r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defTabSz="1828800"/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B">
                <a:extLst>
                  <a:ext uri="{FF2B5EF4-FFF2-40B4-BE49-F238E27FC236}">
                    <a16:creationId xmlns:a16="http://schemas.microsoft.com/office/drawing/2014/main" xmlns="" id="{1E1FBCFE-A3AE-3B81-74A4-CC427CAFB6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D">
                <a:extLst>
                  <a:ext uri="{FF2B5EF4-FFF2-40B4-BE49-F238E27FC236}">
                    <a16:creationId xmlns:a16="http://schemas.microsoft.com/office/drawing/2014/main" xmlns="" id="{E5BCCF2F-84D8-CD3B-6BC9-60EECE7477AC}"/>
                  </a:ext>
                </a:extLst>
              </p:cNvPr>
              <p:cNvSpPr/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6000" b="1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𝟐𝟒</m:t>
                    </m:r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</m:oMath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defTabSz="1828800"/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D">
                <a:extLst>
                  <a:ext uri="{FF2B5EF4-FFF2-40B4-BE49-F238E27FC236}">
                    <a16:creationId xmlns:a16="http://schemas.microsoft.com/office/drawing/2014/main" xmlns="" id="{E5BCCF2F-84D8-CD3B-6BC9-60EECE7477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F9A82422-BD6F-571D-5DE2-23FE0579B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01" y="7261458"/>
            <a:ext cx="2518499" cy="256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>
            <a:extLst>
              <a:ext uri="{FF2B5EF4-FFF2-40B4-BE49-F238E27FC236}">
                <a16:creationId xmlns:a16="http://schemas.microsoft.com/office/drawing/2014/main" xmlns="" id="{DC85AC1B-8622-64F4-8A75-79B4ECBB69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3560" y="10693400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xmlns="" id="{51B075ED-6C1B-1928-86E7-896A354B3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3560" y="7409463"/>
            <a:ext cx="2133600" cy="227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>
            <a:extLst>
              <a:ext uri="{FF2B5EF4-FFF2-40B4-BE49-F238E27FC236}">
                <a16:creationId xmlns:a16="http://schemas.microsoft.com/office/drawing/2014/main" xmlns="" id="{383CA1F3-EEDB-2755-CDCF-3306D9E7F5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0623584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16B4BFA1-CA4B-6F84-FDE5-FAAA070388EE}"/>
              </a:ext>
            </a:extLst>
          </p:cNvPr>
          <p:cNvSpPr/>
          <p:nvPr/>
        </p:nvSpPr>
        <p:spPr>
          <a:xfrm>
            <a:off x="10651753" y="2096500"/>
            <a:ext cx="13071850" cy="1121288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CB387905-7031-87B3-772A-7B0D2518959C}"/>
              </a:ext>
            </a:extLst>
          </p:cNvPr>
          <p:cNvSpPr/>
          <p:nvPr/>
        </p:nvSpPr>
        <p:spPr>
          <a:xfrm>
            <a:off x="10651751" y="2096500"/>
            <a:ext cx="13071850" cy="1121288"/>
          </a:xfrm>
          <a:prstGeom prst="roundRect">
            <a:avLst>
              <a:gd name="adj" fmla="val 50000"/>
            </a:avLst>
          </a:prstGeom>
          <a:solidFill>
            <a:srgbClr val="F0D58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pic>
        <p:nvPicPr>
          <p:cNvPr id="15" name="Picture 2" descr="cat go Sticker by Capoo">
            <a:extLst>
              <a:ext uri="{FF2B5EF4-FFF2-40B4-BE49-F238E27FC236}">
                <a16:creationId xmlns:a16="http://schemas.microsoft.com/office/drawing/2014/main" xmlns="" id="{DB14994B-4A8C-1BDF-1D33-EBED1E320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619" y="421714"/>
            <a:ext cx="3599618" cy="301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xmlns="" id="{F298663B-7517-82B8-0B50-E550FF03170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4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3929" t="37103" r="33816" b="37302"/>
          <a:stretch/>
        </p:blipFill>
        <p:spPr>
          <a:xfrm>
            <a:off x="7886777" y="2096500"/>
            <a:ext cx="2512034" cy="112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47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7.40741E-7 L -0.42253 -0.00347 " pathEditMode="relative" rAng="0" ptsTypes="AA">
                                      <p:cBhvr>
                                        <p:cTn id="9" dur="1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18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91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7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0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3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8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69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âu hỏi số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D32C261C-6547-7484-6E2F-F2312468622C}"/>
              </a:ext>
            </a:extLst>
          </p:cNvPr>
          <p:cNvSpPr/>
          <p:nvPr/>
        </p:nvSpPr>
        <p:spPr>
          <a:xfrm>
            <a:off x="0" y="1"/>
            <a:ext cx="9029700" cy="172354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10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âu hỏi">
                <a:extLst>
                  <a:ext uri="{FF2B5EF4-FFF2-40B4-BE49-F238E27FC236}">
                    <a16:creationId xmlns:a16="http://schemas.microsoft.com/office/drawing/2014/main" xmlns="" id="{80CBE94E-A50D-8166-6ABB-DD4D6EAACD88}"/>
                  </a:ext>
                </a:extLst>
              </p:cNvPr>
              <p:cNvSpPr/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it-IT" sz="66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endParaRPr lang="en-US" sz="6600" b="1" dirty="0" smtClean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6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66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Câu hỏi">
                <a:extLst>
                  <a:ext uri="{FF2B5EF4-FFF2-40B4-BE49-F238E27FC236}">
                    <a16:creationId xmlns:a16="http://schemas.microsoft.com/office/drawing/2014/main" xmlns="" id="{80CBE94E-A50D-8166-6ABB-DD4D6EAACD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FA08CB99-088B-9934-EC9F-6345C93577AB}"/>
              </a:ext>
            </a:extLst>
          </p:cNvPr>
          <p:cNvSpPr/>
          <p:nvPr/>
        </p:nvSpPr>
        <p:spPr>
          <a:xfrm>
            <a:off x="10651753" y="2096500"/>
            <a:ext cx="13071850" cy="1121288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2C6CB151-7F7B-4F6B-B1C7-0923FB71BF8C}"/>
              </a:ext>
            </a:extLst>
          </p:cNvPr>
          <p:cNvSpPr/>
          <p:nvPr/>
        </p:nvSpPr>
        <p:spPr>
          <a:xfrm>
            <a:off x="10651751" y="2096500"/>
            <a:ext cx="13071850" cy="1121288"/>
          </a:xfrm>
          <a:prstGeom prst="roundRect">
            <a:avLst>
              <a:gd name="adj" fmla="val 50000"/>
            </a:avLst>
          </a:prstGeom>
          <a:solidFill>
            <a:srgbClr val="F0D58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pic>
        <p:nvPicPr>
          <p:cNvPr id="15" name="Picture 2" descr="cat go Sticker by Capoo">
            <a:extLst>
              <a:ext uri="{FF2B5EF4-FFF2-40B4-BE49-F238E27FC236}">
                <a16:creationId xmlns:a16="http://schemas.microsoft.com/office/drawing/2014/main" xmlns="" id="{6242CB07-67FD-C58E-5BB5-1E73F8BBE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619" y="421714"/>
            <a:ext cx="3599618" cy="301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xmlns="" id="{10CDEB2A-5384-3677-9F70-96AF41CF849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3929" t="37103" r="33816" b="37302"/>
          <a:stretch/>
        </p:blipFill>
        <p:spPr>
          <a:xfrm>
            <a:off x="7886777" y="2096500"/>
            <a:ext cx="2512034" cy="1121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A">
                <a:extLst>
                  <a:ext uri="{FF2B5EF4-FFF2-40B4-BE49-F238E27FC236}">
                    <a16:creationId xmlns:a16="http://schemas.microsoft.com/office/drawing/2014/main" xmlns="" id="{2B853482-B5C8-3E39-A789-84E49123F2E6}"/>
                  </a:ext>
                </a:extLst>
              </p:cNvPr>
              <p:cNvSpPr/>
              <p:nvPr/>
            </p:nvSpPr>
            <p:spPr>
              <a:xfrm>
                <a:off x="584200" y="10695920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6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6000" b="1" dirty="0">
                    <a:solidFill>
                      <a:schemeClr val="bg1"/>
                    </a:solidFill>
                  </a:rPr>
                  <a:t>.</a:t>
                </a:r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A">
                <a:extLst>
                  <a:ext uri="{FF2B5EF4-FFF2-40B4-BE49-F238E27FC236}">
                    <a16:creationId xmlns:a16="http://schemas.microsoft.com/office/drawing/2014/main" xmlns="" id="{2B853482-B5C8-3E39-A789-84E49123F2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10695920"/>
                <a:ext cx="10241280" cy="2411496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">
                <a:extLst>
                  <a:ext uri="{FF2B5EF4-FFF2-40B4-BE49-F238E27FC236}">
                    <a16:creationId xmlns:a16="http://schemas.microsoft.com/office/drawing/2014/main" xmlns="" id="{E7C584CA-854F-5F1F-3662-2C5B03D17C64}"/>
                  </a:ext>
                </a:extLst>
              </p:cNvPr>
              <p:cNvSpPr/>
              <p:nvPr/>
            </p:nvSpPr>
            <p:spPr>
              <a:xfrm>
                <a:off x="584200" y="7500232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endParaRPr lang="en-US" sz="64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6600" b="1" dirty="0">
                    <a:solidFill>
                      <a:schemeClr val="bg1"/>
                    </a:solidFill>
                  </a:rPr>
                  <a:t>.</a:t>
                </a:r>
              </a:p>
              <a:p>
                <a:pPr algn="ctr" defTabSz="1828800"/>
                <a:endParaRPr lang="en-US" sz="6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C">
                <a:extLst>
                  <a:ext uri="{FF2B5EF4-FFF2-40B4-BE49-F238E27FC236}">
                    <a16:creationId xmlns:a16="http://schemas.microsoft.com/office/drawing/2014/main" xmlns="" id="{E7C584CA-854F-5F1F-3662-2C5B03D17C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7500232"/>
                <a:ext cx="10241280" cy="2414016"/>
              </a:xfrm>
              <a:prstGeom prst="round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B">
                <a:extLst>
                  <a:ext uri="{FF2B5EF4-FFF2-40B4-BE49-F238E27FC236}">
                    <a16:creationId xmlns:a16="http://schemas.microsoft.com/office/drawing/2014/main" xmlns="" id="{3848D97E-52EC-5593-42F1-7A7AF1144EDC}"/>
                  </a:ext>
                </a:extLst>
              </p:cNvPr>
              <p:cNvSpPr/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6000" b="1" dirty="0">
                    <a:solidFill>
                      <a:schemeClr val="bg1"/>
                    </a:solidFill>
                  </a:rPr>
                  <a:t>.</a:t>
                </a:r>
                <a:endParaRPr lang="en-US" sz="6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B">
                <a:extLst>
                  <a:ext uri="{FF2B5EF4-FFF2-40B4-BE49-F238E27FC236}">
                    <a16:creationId xmlns:a16="http://schemas.microsoft.com/office/drawing/2014/main" xmlns="" id="{3848D97E-52EC-5593-42F1-7A7AF1144E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D">
                <a:extLst>
                  <a:ext uri="{FF2B5EF4-FFF2-40B4-BE49-F238E27FC236}">
                    <a16:creationId xmlns:a16="http://schemas.microsoft.com/office/drawing/2014/main" xmlns="" id="{6D842315-79AD-352F-F1BE-648C88A79A41}"/>
                  </a:ext>
                </a:extLst>
              </p:cNvPr>
              <p:cNvSpPr/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60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d>
                  </m:oMath>
                </a14:m>
                <a:r>
                  <a:rPr lang="en-US" sz="6000" b="1" dirty="0">
                    <a:solidFill>
                      <a:schemeClr val="bg1"/>
                    </a:solidFill>
                  </a:rPr>
                  <a:t>.</a:t>
                </a:r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6" name="D">
                <a:extLst>
                  <a:ext uri="{FF2B5EF4-FFF2-40B4-BE49-F238E27FC236}">
                    <a16:creationId xmlns:a16="http://schemas.microsoft.com/office/drawing/2014/main" xmlns="" id="{6D842315-79AD-352F-F1BE-648C88A79A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2">
            <a:extLst>
              <a:ext uri="{FF2B5EF4-FFF2-40B4-BE49-F238E27FC236}">
                <a16:creationId xmlns:a16="http://schemas.microsoft.com/office/drawing/2014/main" xmlns="" id="{B0932F2E-85E2-B0D3-FF57-131F570B75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87" y="10616077"/>
            <a:ext cx="2411498" cy="256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6">
            <a:extLst>
              <a:ext uri="{FF2B5EF4-FFF2-40B4-BE49-F238E27FC236}">
                <a16:creationId xmlns:a16="http://schemas.microsoft.com/office/drawing/2014/main" xmlns="" id="{D21AFCC9-59E2-9340-96B1-85B6ED4C1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>
            <a:extLst>
              <a:ext uri="{FF2B5EF4-FFF2-40B4-BE49-F238E27FC236}">
                <a16:creationId xmlns:a16="http://schemas.microsoft.com/office/drawing/2014/main" xmlns="" id="{E610A6EB-2914-FD65-7A7D-FB58B50AE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7587822"/>
            <a:ext cx="2133600" cy="227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>
            <a:extLst>
              <a:ext uri="{FF2B5EF4-FFF2-40B4-BE49-F238E27FC236}">
                <a16:creationId xmlns:a16="http://schemas.microsoft.com/office/drawing/2014/main" xmlns="" id="{6A6C3333-ACE0-72E8-0719-A212A61778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7640440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496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7.40741E-7 L -0.42253 -0.00347 " pathEditMode="relative" rAng="0" ptsTypes="AA">
                                      <p:cBhvr>
                                        <p:cTn id="9" dur="1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18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91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1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1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14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âu hỏi số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3D9F3994-F8E6-57B7-A41D-AE54FB5FC782}"/>
              </a:ext>
            </a:extLst>
          </p:cNvPr>
          <p:cNvSpPr/>
          <p:nvPr/>
        </p:nvSpPr>
        <p:spPr>
          <a:xfrm>
            <a:off x="0" y="1"/>
            <a:ext cx="9029700" cy="172354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10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3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D3D9E291-7904-359C-FEE4-3E55C3F55A64}"/>
              </a:ext>
            </a:extLst>
          </p:cNvPr>
          <p:cNvSpPr/>
          <p:nvPr/>
        </p:nvSpPr>
        <p:spPr>
          <a:xfrm>
            <a:off x="10651753" y="2096500"/>
            <a:ext cx="13071850" cy="1121288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F560BBB3-5B78-E3E7-361E-8D7B5501D698}"/>
              </a:ext>
            </a:extLst>
          </p:cNvPr>
          <p:cNvSpPr/>
          <p:nvPr/>
        </p:nvSpPr>
        <p:spPr>
          <a:xfrm>
            <a:off x="10651751" y="2096500"/>
            <a:ext cx="13071850" cy="1121288"/>
          </a:xfrm>
          <a:prstGeom prst="roundRect">
            <a:avLst>
              <a:gd name="adj" fmla="val 50000"/>
            </a:avLst>
          </a:prstGeom>
          <a:solidFill>
            <a:srgbClr val="F0D58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pic>
        <p:nvPicPr>
          <p:cNvPr id="15" name="Picture 2" descr="cat go Sticker by Capoo">
            <a:extLst>
              <a:ext uri="{FF2B5EF4-FFF2-40B4-BE49-F238E27FC236}">
                <a16:creationId xmlns:a16="http://schemas.microsoft.com/office/drawing/2014/main" xmlns="" id="{F070F8B2-AD8C-2EB0-0B35-57AF778856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619" y="421714"/>
            <a:ext cx="3599618" cy="301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xmlns="" id="{3C4DEC54-76BC-C1AB-E052-8D8EE5E1DA5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3929" t="37103" r="33816" b="37302"/>
          <a:stretch/>
        </p:blipFill>
        <p:spPr>
          <a:xfrm>
            <a:off x="7886777" y="2096500"/>
            <a:ext cx="2512034" cy="1121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8E75A5A9-E472-BCE1-3292-341F18F93921}"/>
                  </a:ext>
                </a:extLst>
              </p:cNvPr>
              <p:cNvSpPr/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it-IT" sz="66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vi-VN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ặt phẳng tọa độ </a:t>
                </a:r>
                <a14:m>
                  <m:oMath xmlns:m="http://schemas.openxmlformats.org/officeDocument/2006/math">
                    <m:r>
                      <a:rPr lang="vi-VN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</a:t>
                </a:r>
                <a:r>
                  <a:rPr lang="nl-NL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nl-NL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nl-NL" sz="6600" b="1" dirty="0">
                    <a:solidFill>
                      <a:schemeClr val="tx1"/>
                    </a:solidFill>
                    <a:latin typeface="Cabrimath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endParaRPr lang="nl-NL" sz="6600" b="1" dirty="0" smtClean="0">
                  <a:solidFill>
                    <a:schemeClr val="tx1"/>
                  </a:solidFill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nl-NL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nl-NL" sz="6600" b="1" dirty="0">
                    <a:solidFill>
                      <a:schemeClr val="tx1"/>
                    </a:solidFill>
                    <a:latin typeface="Cabrimath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  <m:r>
                      <a:rPr lang="nl-NL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nl-NL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ọa độ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nl-NL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nl-NL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nl-NL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nl-NL" sz="6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nl-NL" sz="6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acc>
                  </m:oMath>
                </a14:m>
                <a:r>
                  <a:rPr lang="nl-NL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66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8E75A5A9-E472-BCE1-3292-341F18F939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A">
                <a:extLst>
                  <a:ext uri="{FF2B5EF4-FFF2-40B4-BE49-F238E27FC236}">
                    <a16:creationId xmlns:a16="http://schemas.microsoft.com/office/drawing/2014/main" xmlns="" id="{2E4A579B-28AE-C796-F0D5-ECDE9435AA9D}"/>
                  </a:ext>
                </a:extLst>
              </p:cNvPr>
              <p:cNvSpPr/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66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d>
                  </m:oMath>
                </a14:m>
                <a:r>
                  <a:rPr lang="en-US" sz="6600" dirty="0">
                    <a:solidFill>
                      <a:schemeClr val="tx1"/>
                    </a:solidFill>
                  </a:rPr>
                  <a:t> .</a:t>
                </a:r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4" name="A">
                <a:extLst>
                  <a:ext uri="{FF2B5EF4-FFF2-40B4-BE49-F238E27FC236}">
                    <a16:creationId xmlns:a16="http://schemas.microsoft.com/office/drawing/2014/main" xmlns="" id="{2E4A579B-28AE-C796-F0D5-ECDE9435AA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7500232"/>
                <a:ext cx="10241280" cy="2411496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">
                <a:extLst>
                  <a:ext uri="{FF2B5EF4-FFF2-40B4-BE49-F238E27FC236}">
                    <a16:creationId xmlns:a16="http://schemas.microsoft.com/office/drawing/2014/main" xmlns="" id="{6A6AC943-DCC9-80D3-AC44-A4B558DA7DA0}"/>
                  </a:ext>
                </a:extLst>
              </p:cNvPr>
              <p:cNvSpPr/>
              <p:nvPr/>
            </p:nvSpPr>
            <p:spPr>
              <a:xfrm>
                <a:off x="584200" y="10693400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66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sz="6600" dirty="0">
                    <a:solidFill>
                      <a:schemeClr val="tx1"/>
                    </a:solidFill>
                  </a:rPr>
                  <a:t> .</a:t>
                </a:r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5" name="C">
                <a:extLst>
                  <a:ext uri="{FF2B5EF4-FFF2-40B4-BE49-F238E27FC236}">
                    <a16:creationId xmlns:a16="http://schemas.microsoft.com/office/drawing/2014/main" xmlns="" id="{6A6AC943-DCC9-80D3-AC44-A4B558DA7D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10693400"/>
                <a:ext cx="10241280" cy="2414016"/>
              </a:xfrm>
              <a:prstGeom prst="round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B">
                <a:extLst>
                  <a:ext uri="{FF2B5EF4-FFF2-40B4-BE49-F238E27FC236}">
                    <a16:creationId xmlns:a16="http://schemas.microsoft.com/office/drawing/2014/main" xmlns="" id="{87A0049E-586D-CC56-45A9-B682197EEEE8}"/>
                  </a:ext>
                </a:extLst>
              </p:cNvPr>
              <p:cNvSpPr/>
              <p:nvPr/>
            </p:nvSpPr>
            <p:spPr>
              <a:xfrm>
                <a:off x="584200" y="7500232"/>
                <a:ext cx="10241280" cy="241149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</a:p>
              <a:p>
                <a:pPr lvl="0"/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A</a:t>
                </a:r>
                <a:r>
                  <a:rPr lang="en-US" sz="6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6000" b="1" dirty="0">
                    <a:solidFill>
                      <a:prstClr val="white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  <m:r>
                          <a:rPr lang="nl-NL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nl-NL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sz="6000" dirty="0">
                    <a:solidFill>
                      <a:schemeClr val="tx1"/>
                    </a:solidFill>
                  </a:rPr>
                  <a:t> .</a:t>
                </a:r>
                <a:endParaRPr lang="en-US" sz="6000" dirty="0">
                  <a:solidFill>
                    <a:prstClr val="white"/>
                  </a:solidFill>
                </a:endParaRPr>
              </a:p>
              <a:p>
                <a:pPr algn="ctr" defTabSz="1828800"/>
                <a:r>
                  <a:rPr lang="en-US" sz="6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6" name="B">
                <a:extLst>
                  <a:ext uri="{FF2B5EF4-FFF2-40B4-BE49-F238E27FC236}">
                    <a16:creationId xmlns:a16="http://schemas.microsoft.com/office/drawing/2014/main" xmlns="" id="{87A0049E-586D-CC56-45A9-B682197EEE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7500232"/>
                <a:ext cx="10241280" cy="2411496"/>
              </a:xfrm>
              <a:prstGeom prst="round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D">
                <a:extLst>
                  <a:ext uri="{FF2B5EF4-FFF2-40B4-BE49-F238E27FC236}">
                    <a16:creationId xmlns:a16="http://schemas.microsoft.com/office/drawing/2014/main" xmlns="" id="{D2CDA9DF-DA93-70F7-613D-2A115D7B324A}"/>
                  </a:ext>
                </a:extLst>
              </p:cNvPr>
              <p:cNvSpPr/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r>
                  <a:rPr lang="en-US" sz="6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nl-NL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6600" dirty="0">
                    <a:solidFill>
                      <a:schemeClr val="tx1"/>
                    </a:solidFill>
                  </a:rPr>
                  <a:t> .</a:t>
                </a:r>
                <a:endParaRPr lang="en-US" sz="6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D">
                <a:extLst>
                  <a:ext uri="{FF2B5EF4-FFF2-40B4-BE49-F238E27FC236}">
                    <a16:creationId xmlns:a16="http://schemas.microsoft.com/office/drawing/2014/main" xmlns="" id="{D2CDA9DF-DA93-70F7-613D-2A115D7B3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3560" y="10693400"/>
                <a:ext cx="10241280" cy="2414016"/>
              </a:xfrm>
              <a:prstGeom prst="round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Picture 2">
            <a:extLst>
              <a:ext uri="{FF2B5EF4-FFF2-40B4-BE49-F238E27FC236}">
                <a16:creationId xmlns:a16="http://schemas.microsoft.com/office/drawing/2014/main" xmlns="" id="{18BD917D-D651-A2BB-F6C8-A478D73980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1453" y="7421649"/>
            <a:ext cx="2411498" cy="256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>
            <a:extLst>
              <a:ext uri="{FF2B5EF4-FFF2-40B4-BE49-F238E27FC236}">
                <a16:creationId xmlns:a16="http://schemas.microsoft.com/office/drawing/2014/main" xmlns="" id="{1EE98E2A-E5E8-57FB-3A24-DBF35DD901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>
            <a:extLst>
              <a:ext uri="{FF2B5EF4-FFF2-40B4-BE49-F238E27FC236}">
                <a16:creationId xmlns:a16="http://schemas.microsoft.com/office/drawing/2014/main" xmlns="" id="{181083F9-8A9A-49A5-FA35-F80175CD2B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7345157"/>
            <a:ext cx="2133600" cy="227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6">
            <a:extLst>
              <a:ext uri="{FF2B5EF4-FFF2-40B4-BE49-F238E27FC236}">
                <a16:creationId xmlns:a16="http://schemas.microsoft.com/office/drawing/2014/main" xmlns="" id="{A2B57837-E0E5-6CE4-CAA1-CFD3CB134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3273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7.40741E-7 L -0.42253 -0.00347 " pathEditMode="relative" rAng="0" ptsTypes="AA">
                                      <p:cBhvr>
                                        <p:cTn id="9" dur="1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18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91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1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4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âu hỏi số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5CD3088B-E8D3-F13B-AB57-CBF81BB874DB}"/>
              </a:ext>
            </a:extLst>
          </p:cNvPr>
          <p:cNvSpPr/>
          <p:nvPr/>
        </p:nvSpPr>
        <p:spPr>
          <a:xfrm>
            <a:off x="0" y="1"/>
            <a:ext cx="9029700" cy="172354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10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4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72561978-F586-F320-7A98-56850B2F802D}"/>
              </a:ext>
            </a:extLst>
          </p:cNvPr>
          <p:cNvSpPr/>
          <p:nvPr/>
        </p:nvSpPr>
        <p:spPr>
          <a:xfrm>
            <a:off x="10651753" y="2096500"/>
            <a:ext cx="13071850" cy="1121288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7FDC486C-D5A9-6EA3-B6F6-4723D69634BC}"/>
              </a:ext>
            </a:extLst>
          </p:cNvPr>
          <p:cNvSpPr/>
          <p:nvPr/>
        </p:nvSpPr>
        <p:spPr>
          <a:xfrm>
            <a:off x="10651751" y="2096500"/>
            <a:ext cx="13071850" cy="1121288"/>
          </a:xfrm>
          <a:prstGeom prst="roundRect">
            <a:avLst>
              <a:gd name="adj" fmla="val 50000"/>
            </a:avLst>
          </a:prstGeom>
          <a:solidFill>
            <a:srgbClr val="F0D58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pic>
        <p:nvPicPr>
          <p:cNvPr id="15" name="Picture 2" descr="cat go Sticker by Capoo">
            <a:extLst>
              <a:ext uri="{FF2B5EF4-FFF2-40B4-BE49-F238E27FC236}">
                <a16:creationId xmlns:a16="http://schemas.microsoft.com/office/drawing/2014/main" xmlns="" id="{04094E2F-5BD0-DA27-08A7-DF87758CC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619" y="421714"/>
            <a:ext cx="3599618" cy="301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xmlns="" id="{9AF22AE7-9284-BD12-AAC2-705FC361C19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3929" t="37103" r="33816" b="37302"/>
          <a:stretch/>
        </p:blipFill>
        <p:spPr>
          <a:xfrm>
            <a:off x="7886777" y="2096500"/>
            <a:ext cx="2512034" cy="1121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5CA9019F-B8B3-9DF8-1102-BD0F8C6C83C2}"/>
                  </a:ext>
                </a:extLst>
              </p:cNvPr>
              <p:cNvSpPr/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66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 nếu số </a:t>
                </a:r>
                <a14:m>
                  <m:oMath xmlns:m="http://schemas.openxmlformats.org/officeDocument/2006/math">
                    <m:r>
                      <a:rPr lang="en-US" sz="6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66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5CA9019F-B8B3-9DF8-1102-BD0F8C6C83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">
            <a:extLst>
              <a:ext uri="{FF2B5EF4-FFF2-40B4-BE49-F238E27FC236}">
                <a16:creationId xmlns:a16="http://schemas.microsoft.com/office/drawing/2014/main" xmlns="" id="{6AD6F7A1-AB07-BEBC-A738-3247B0A0E104}"/>
              </a:ext>
            </a:extLst>
          </p:cNvPr>
          <p:cNvSpPr/>
          <p:nvPr/>
        </p:nvSpPr>
        <p:spPr>
          <a:xfrm>
            <a:off x="13243560" y="10693400"/>
            <a:ext cx="10241280" cy="241149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16 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">
            <a:extLst>
              <a:ext uri="{FF2B5EF4-FFF2-40B4-BE49-F238E27FC236}">
                <a16:creationId xmlns:a16="http://schemas.microsoft.com/office/drawing/2014/main" xmlns="" id="{FF07E369-F031-13D4-0A73-06736C49733E}"/>
              </a:ext>
            </a:extLst>
          </p:cNvPr>
          <p:cNvSpPr/>
          <p:nvPr/>
        </p:nvSpPr>
        <p:spPr>
          <a:xfrm>
            <a:off x="584200" y="10693400"/>
            <a:ext cx="10241280" cy="241401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4 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B">
            <a:extLst>
              <a:ext uri="{FF2B5EF4-FFF2-40B4-BE49-F238E27FC236}">
                <a16:creationId xmlns:a16="http://schemas.microsoft.com/office/drawing/2014/main" xmlns="" id="{84E113ED-443F-0C2E-B1A6-59B4B171C558}"/>
              </a:ext>
            </a:extLst>
          </p:cNvPr>
          <p:cNvSpPr/>
          <p:nvPr/>
        </p:nvSpPr>
        <p:spPr>
          <a:xfrm>
            <a:off x="13243560" y="7500232"/>
            <a:ext cx="10241280" cy="241149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2 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D">
            <a:extLst>
              <a:ext uri="{FF2B5EF4-FFF2-40B4-BE49-F238E27FC236}">
                <a16:creationId xmlns:a16="http://schemas.microsoft.com/office/drawing/2014/main" xmlns="" id="{001884E3-152E-E51D-7313-A4FB63D48585}"/>
              </a:ext>
            </a:extLst>
          </p:cNvPr>
          <p:cNvSpPr/>
          <p:nvPr/>
        </p:nvSpPr>
        <p:spPr>
          <a:xfrm>
            <a:off x="410471" y="7555165"/>
            <a:ext cx="10241280" cy="241401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8</a:t>
            </a: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xmlns="" id="{80AA6DE8-DC19-4422-C096-8A184CD3D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0401" y="10614817"/>
            <a:ext cx="2411498" cy="256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>
            <a:extLst>
              <a:ext uri="{FF2B5EF4-FFF2-40B4-BE49-F238E27FC236}">
                <a16:creationId xmlns:a16="http://schemas.microsoft.com/office/drawing/2014/main" xmlns="" id="{6944F187-4D68-4D85-8EB7-D030078B4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7640440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>
            <a:extLst>
              <a:ext uri="{FF2B5EF4-FFF2-40B4-BE49-F238E27FC236}">
                <a16:creationId xmlns:a16="http://schemas.microsoft.com/office/drawing/2014/main" xmlns="" id="{43219F51-50AF-1022-D111-1E04F3FEF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7587822"/>
            <a:ext cx="2133600" cy="227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>
            <a:extLst>
              <a:ext uri="{FF2B5EF4-FFF2-40B4-BE49-F238E27FC236}">
                <a16:creationId xmlns:a16="http://schemas.microsoft.com/office/drawing/2014/main" xmlns="" id="{6FFAAE78-0B1E-F79D-9299-9263053A1F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10832532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610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7.40741E-7 L -0.42253 -0.00347 " pathEditMode="relative" rAng="0" ptsTypes="AA">
                                      <p:cBhvr>
                                        <p:cTn id="9" dur="1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18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91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âu hỏi số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BB122151-04A1-703B-BC6F-F2846F4227CE}"/>
              </a:ext>
            </a:extLst>
          </p:cNvPr>
          <p:cNvSpPr/>
          <p:nvPr/>
        </p:nvSpPr>
        <p:spPr>
          <a:xfrm>
            <a:off x="0" y="1"/>
            <a:ext cx="9029700" cy="172354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 defTabSz="1828800"/>
            <a:r>
              <a:rPr lang="en-US" sz="10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HỎI SỐ 5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98E02A8B-E2E1-8DBD-F728-83DAB2F1BF1D}"/>
              </a:ext>
            </a:extLst>
          </p:cNvPr>
          <p:cNvSpPr/>
          <p:nvPr/>
        </p:nvSpPr>
        <p:spPr>
          <a:xfrm>
            <a:off x="10651753" y="2096500"/>
            <a:ext cx="13071850" cy="1121288"/>
          </a:xfrm>
          <a:prstGeom prst="roundRect">
            <a:avLst>
              <a:gd name="adj" fmla="val 50000"/>
            </a:avLst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10C8B31E-B191-8667-24D2-D8103FBB5C60}"/>
              </a:ext>
            </a:extLst>
          </p:cNvPr>
          <p:cNvSpPr/>
          <p:nvPr/>
        </p:nvSpPr>
        <p:spPr>
          <a:xfrm>
            <a:off x="10651751" y="2096500"/>
            <a:ext cx="13071850" cy="1121288"/>
          </a:xfrm>
          <a:prstGeom prst="roundRect">
            <a:avLst>
              <a:gd name="adj" fmla="val 50000"/>
            </a:avLst>
          </a:prstGeom>
          <a:solidFill>
            <a:srgbClr val="F0D58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</a:endParaRPr>
          </a:p>
        </p:txBody>
      </p:sp>
      <p:pic>
        <p:nvPicPr>
          <p:cNvPr id="15" name="Picture 2" descr="cat go Sticker by Capoo">
            <a:extLst>
              <a:ext uri="{FF2B5EF4-FFF2-40B4-BE49-F238E27FC236}">
                <a16:creationId xmlns:a16="http://schemas.microsoft.com/office/drawing/2014/main" xmlns="" id="{3BDFA504-44DB-CDC1-FBFC-F50A709625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8619" y="421714"/>
            <a:ext cx="3599618" cy="3012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xmlns="" id="{96A8FF74-47BA-7489-C6AB-9FE2C7073BF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33929" t="37103" r="33816" b="37302"/>
          <a:stretch/>
        </p:blipFill>
        <p:spPr>
          <a:xfrm>
            <a:off x="7886777" y="2096500"/>
            <a:ext cx="2512034" cy="11212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âu hỏi">
                <a:extLst>
                  <a:ext uri="{FF2B5EF4-FFF2-40B4-BE49-F238E27FC236}">
                    <a16:creationId xmlns:a16="http://schemas.microsoft.com/office/drawing/2014/main" xmlns="" id="{138C03F1-79ED-BE4D-1FCE-3C85F25DA6D9}"/>
                  </a:ext>
                </a:extLst>
              </p:cNvPr>
              <p:cNvSpPr/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solidFill>
                <a:srgbClr val="FFFF66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defTabSz="1828800"/>
                <a:r>
                  <a:rPr lang="en-US" sz="6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64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6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66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64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𝟗</m:t>
                        </m:r>
                      </m:e>
                    </m:d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6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𝟖𝟒𝟒</m:t>
                        </m:r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6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𝟗</m:t>
                        </m:r>
                      </m:e>
                    </m:d>
                  </m:oMath>
                </a14:m>
                <a:r>
                  <a:rPr lang="vi-VN" sz="6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6000" b="1" dirty="0" err="1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6000" b="1" dirty="0" err="1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vi-VN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i </a:t>
                </a:r>
                <a:r>
                  <a:rPr lang="vi-VN" sz="6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6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vi-VN" sz="6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âu hỏi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8C03F1-79ED-BE4D-1FCE-3C85F25DA6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3787948"/>
                <a:ext cx="23139400" cy="2794000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">
            <a:extLst>
              <a:ext uri="{FF2B5EF4-FFF2-40B4-BE49-F238E27FC236}">
                <a16:creationId xmlns:a16="http://schemas.microsoft.com/office/drawing/2014/main" xmlns="" id="{2303FD97-0127-0D6D-2687-0DFE359941DF}"/>
              </a:ext>
            </a:extLst>
          </p:cNvPr>
          <p:cNvSpPr/>
          <p:nvPr/>
        </p:nvSpPr>
        <p:spPr>
          <a:xfrm>
            <a:off x="584200" y="7500232"/>
            <a:ext cx="10241280" cy="241149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844 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">
            <a:extLst>
              <a:ext uri="{FF2B5EF4-FFF2-40B4-BE49-F238E27FC236}">
                <a16:creationId xmlns:a16="http://schemas.microsoft.com/office/drawing/2014/main" xmlns="" id="{8D1DF4D1-571D-C0F9-2ABE-DDFEB4456522}"/>
              </a:ext>
            </a:extLst>
          </p:cNvPr>
          <p:cNvSpPr/>
          <p:nvPr/>
        </p:nvSpPr>
        <p:spPr>
          <a:xfrm>
            <a:off x="584200" y="10693400"/>
            <a:ext cx="10241280" cy="241401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B">
            <a:extLst>
              <a:ext uri="{FF2B5EF4-FFF2-40B4-BE49-F238E27FC236}">
                <a16:creationId xmlns:a16="http://schemas.microsoft.com/office/drawing/2014/main" xmlns="" id="{5D2CEC33-60A4-1897-931C-198261E5D5B6}"/>
              </a:ext>
            </a:extLst>
          </p:cNvPr>
          <p:cNvSpPr/>
          <p:nvPr/>
        </p:nvSpPr>
        <p:spPr>
          <a:xfrm>
            <a:off x="13243560" y="7500232"/>
            <a:ext cx="10241280" cy="241149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9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D">
            <a:extLst>
              <a:ext uri="{FF2B5EF4-FFF2-40B4-BE49-F238E27FC236}">
                <a16:creationId xmlns:a16="http://schemas.microsoft.com/office/drawing/2014/main" xmlns="" id="{512E11C4-5B45-2520-957E-D5B106F22D13}"/>
              </a:ext>
            </a:extLst>
          </p:cNvPr>
          <p:cNvSpPr/>
          <p:nvPr/>
        </p:nvSpPr>
        <p:spPr>
          <a:xfrm>
            <a:off x="13243560" y="10693400"/>
            <a:ext cx="10241280" cy="241401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6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xmlns="" id="{421CC627-D916-F419-9A86-920E9CCE9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87" y="7421651"/>
            <a:ext cx="2411498" cy="2568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>
            <a:extLst>
              <a:ext uri="{FF2B5EF4-FFF2-40B4-BE49-F238E27FC236}">
                <a16:creationId xmlns:a16="http://schemas.microsoft.com/office/drawing/2014/main" xmlns="" id="{CCD78822-EA32-E324-8864-1F28650A3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>
            <a:extLst>
              <a:ext uri="{FF2B5EF4-FFF2-40B4-BE49-F238E27FC236}">
                <a16:creationId xmlns:a16="http://schemas.microsoft.com/office/drawing/2014/main" xmlns="" id="{5751664B-957E-9FDA-9EB9-2BAB89E969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9350" y="7587822"/>
            <a:ext cx="2133600" cy="227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>
            <a:extLst>
              <a:ext uri="{FF2B5EF4-FFF2-40B4-BE49-F238E27FC236}">
                <a16:creationId xmlns:a16="http://schemas.microsoft.com/office/drawing/2014/main" xmlns="" id="{BA9DEFF2-82B3-8E70-42F4-4F2876C9B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134" y="10833608"/>
            <a:ext cx="21336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827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4 7.40741E-7 L -0.42253 -0.00347 " pathEditMode="relative" rAng="0" ptsTypes="AA">
                                      <p:cBhvr>
                                        <p:cTn id="9" dur="1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90" y="-185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091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3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6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19" grpId="0" animBg="1"/>
      <p:bldP spid="2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9188</TotalTime>
  <Words>1338</Words>
  <Application>Microsoft Office PowerPoint</Application>
  <PresentationFormat>Custom</PresentationFormat>
  <Paragraphs>282</Paragraphs>
  <Slides>32</Slides>
  <Notes>17</Notes>
  <HiddenSlides>0</HiddenSlides>
  <MMClips>1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5" baseType="lpstr">
      <vt:lpstr>Arial</vt:lpstr>
      <vt:lpstr>Arial Black</vt:lpstr>
      <vt:lpstr>Cabrimath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1_Office Theme</vt:lpstr>
      <vt:lpstr>3_Office Theme</vt:lpstr>
      <vt:lpstr>2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LCH</Manager>
  <Company>L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 TRONG MP TOA DO</dc:title>
  <dc:subject>VECTO TRONG MP TOA DO</dc:subject>
  <dc:creator>LƯU CÔNG HOÀN</dc:creator>
  <dc:description>LCH</dc:description>
  <cp:lastModifiedBy>USER</cp:lastModifiedBy>
  <cp:revision>624</cp:revision>
  <dcterms:created xsi:type="dcterms:W3CDTF">2013-08-31T11:42:51Z</dcterms:created>
  <dcterms:modified xsi:type="dcterms:W3CDTF">2024-11-19T00:09:13Z</dcterms:modified>
  <cp:category>LCH</cp:category>
</cp:coreProperties>
</file>